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69CCB07" w14:textId="77777777" w:rsidR="00636A18" w:rsidRPr="00D61F6D" w:rsidRDefault="00543ACB" w:rsidP="001B39BC">
      <w:pPr>
        <w:pStyle w:val="Heading1"/>
      </w:pPr>
      <w:r w:rsidRPr="00D61F6D">
        <w:rPr>
          <w:lang w:eastAsia="zh-CN"/>
        </w:rPr>
        <mc:AlternateContent>
          <mc:Choice Requires="wps">
            <w:drawing>
              <wp:anchor distT="0" distB="0" distL="114300" distR="114300" simplePos="0" relativeHeight="251659264" behindDoc="0" locked="0" layoutInCell="1" allowOverlap="1" wp14:anchorId="427CFC04" wp14:editId="4FDD07FC">
                <wp:simplePos x="0" y="0"/>
                <wp:positionH relativeFrom="column">
                  <wp:posOffset>-1160780</wp:posOffset>
                </wp:positionH>
                <wp:positionV relativeFrom="paragraph">
                  <wp:posOffset>349572</wp:posOffset>
                </wp:positionV>
                <wp:extent cx="8180981" cy="0"/>
                <wp:effectExtent l="0" t="0" r="10795" b="19050"/>
                <wp:wrapNone/>
                <wp:docPr id="3" name="Straight Connector 3"/>
                <wp:cNvGraphicFramePr/>
                <a:graphic xmlns:a="http://schemas.openxmlformats.org/drawingml/2006/main">
                  <a:graphicData uri="http://schemas.microsoft.com/office/word/2010/wordprocessingShape">
                    <wps:wsp>
                      <wps:cNvCnPr/>
                      <wps:spPr>
                        <a:xfrm>
                          <a:off x="0" y="0"/>
                          <a:ext cx="8180981" cy="0"/>
                        </a:xfrm>
                        <a:prstGeom prst="line">
                          <a:avLst/>
                        </a:prstGeom>
                        <a:ln w="19050">
                          <a:solidFill>
                            <a:srgbClr val="F48020"/>
                          </a:solidFill>
                        </a:ln>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w:pict>
              <v:line w14:anchorId="2C7E2195" id="Straight Connector 3"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1.4pt,27.55pt" to="552.75pt,2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" strokecolor="#f48020" strokeweight="1.5pt"/>
            </w:pict>
          </mc:Fallback>
        </mc:AlternateContent>
      </w:r>
      <w:r w:rsidR="00CC6074" w:rsidRPr="00CC6074">
        <w:t>Measuring Orbital Speed</w:t>
      </w:r>
    </w:p>
    <w:p w14:paraId="18259221" w14:textId="77777777" w:rsidR="00543ACB" w:rsidRDefault="002537EF" w:rsidP="001B39BC">
      <w:pPr>
        <w:pStyle w:val="CourseTitle"/>
      </w:pPr>
      <w:r>
        <w:t>Earth Science</w:t>
      </w:r>
    </w:p>
    <w:p w14:paraId="7463B382" w14:textId="77777777" w:rsidR="00410A64" w:rsidRPr="00410A64" w:rsidRDefault="00410A64" w:rsidP="00410A64">
      <w:pPr>
        <w:pStyle w:val="Heading2"/>
      </w:pPr>
      <w:r w:rsidRPr="00410A64">
        <w:t>Introduction</w:t>
      </w:r>
    </w:p>
    <w:p w14:paraId="2FEA72EC" w14:textId="77777777" w:rsidR="002537EF" w:rsidRDefault="00F70767" w:rsidP="00F70767">
      <w:r w:rsidRPr="00F70767">
        <w:t>A Boeing 747 can fly 624 miles per hour. That’s pr</w:t>
      </w:r>
      <w:r>
        <w:t xml:space="preserve">etty fast! Right now, Earth and </w:t>
      </w:r>
      <w:r w:rsidRPr="00F70767">
        <w:t xml:space="preserve">other objects in the solar system are orbiting the </w:t>
      </w:r>
      <w:r w:rsidR="00E5700D">
        <w:t>s</w:t>
      </w:r>
      <w:r w:rsidRPr="00F70767">
        <w:t xml:space="preserve">un, but how fast are these objects moving? In this assignment, you will calculate the orbital speeds of objects in </w:t>
      </w:r>
      <w:r w:rsidR="00E5700D">
        <w:t>the</w:t>
      </w:r>
      <w:r w:rsidRPr="00F70767">
        <w:t xml:space="preserve"> solar system.</w:t>
      </w:r>
    </w:p>
    <w:p w14:paraId="50478267" w14:textId="77777777" w:rsidR="00F70767" w:rsidRDefault="00F70767" w:rsidP="00F70767">
      <w:pPr>
        <w:pStyle w:val="Heading1"/>
      </w:pPr>
      <w:r>
        <w:t>Part A: Planetary Periods</w:t>
      </w:r>
    </w:p>
    <w:p w14:paraId="62628BDF" w14:textId="77777777" w:rsidR="00F70767" w:rsidRDefault="00F70767" w:rsidP="00F70767">
      <w:r>
        <w:t xml:space="preserve">In the 1600s, Johannes Kepler discovered three laws that govern the motion of objects around the sun. Kepler’s first law explains that objects travel in an elliptical, or oval-shaped, path around the sun. Kepler’s second law explains that an object travels faster in its orbit when it is closer to the </w:t>
      </w:r>
      <w:r w:rsidR="00764409">
        <w:t>s</w:t>
      </w:r>
      <w:r>
        <w:t>un and slower in its orbit when it is farther away</w:t>
      </w:r>
      <w:r w:rsidR="00764409">
        <w:t xml:space="preserve"> from the sun</w:t>
      </w:r>
      <w:r>
        <w:t>. In this activity, you will investigate Kepler’s third law: the relationship between an object’s distance from the sun and the time it takes the object to complete an orbit around the sun.</w:t>
      </w:r>
    </w:p>
    <w:p w14:paraId="799CDDC6" w14:textId="77777777" w:rsidR="00F70767" w:rsidRDefault="00F70767" w:rsidP="00F70767">
      <w:r>
        <w:t>Before moving on</w:t>
      </w:r>
      <w:r w:rsidR="00764409">
        <w:t xml:space="preserve"> </w:t>
      </w:r>
      <w:r>
        <w:t xml:space="preserve">to part B, complete the </w:t>
      </w:r>
      <w:r w:rsidRPr="00F70767">
        <w:t>“Solar System Explorer” Gizmo.</w:t>
      </w:r>
      <w:r>
        <w:t xml:space="preserve"> The exploration guide found within </w:t>
      </w:r>
      <w:r w:rsidR="009C4C1C">
        <w:t>the</w:t>
      </w:r>
      <w:r>
        <w:t xml:space="preserve"> simulation will help you work through the Gizmo. </w:t>
      </w:r>
      <w:r w:rsidR="009C4C1C">
        <w:t>Select the</w:t>
      </w:r>
      <w:r>
        <w:t xml:space="preserve"> Lesson Materials link, which appears on the top left corner of the screen once you enter the simulation, to access the student exploration sheet. Use it as you work through Activity C and answer all parts.</w:t>
      </w:r>
    </w:p>
    <w:p w14:paraId="11F4E720" w14:textId="77777777" w:rsidR="00F70767" w:rsidRDefault="00F70767" w:rsidP="00F70767">
      <w:pPr>
        <w:pStyle w:val="Heading1"/>
      </w:pPr>
      <w:r>
        <w:t>Part B: Calculating Orbital Speed</w:t>
      </w:r>
    </w:p>
    <w:p w14:paraId="7B536334" w14:textId="77777777" w:rsidR="00F70767" w:rsidRDefault="00F70767" w:rsidP="00F70767">
      <w:r>
        <w:t xml:space="preserve">Every object moves at a different average speed in its orbit around the </w:t>
      </w:r>
      <w:r w:rsidR="004B2715">
        <w:t>s</w:t>
      </w:r>
      <w:r>
        <w:t>un. In this activity, you will use data collected from Part A to calculate the average orbital speeds of each planet and of Pluto.</w:t>
      </w:r>
    </w:p>
    <w:p w14:paraId="4911C504" w14:textId="77777777" w:rsidR="00D940AF" w:rsidRDefault="00F70767" w:rsidP="00F70767">
      <w:pPr>
        <w:pStyle w:val="ListParagraph"/>
        <w:numPr>
          <w:ilvl w:val="0"/>
          <w:numId w:val="36"/>
        </w:numPr>
      </w:pPr>
      <w:r>
        <w:t xml:space="preserve">Recall that the path an object takes around the </w:t>
      </w:r>
      <w:r w:rsidR="004B2715">
        <w:t>s</w:t>
      </w:r>
      <w:r>
        <w:t>un is an ellipse, and not a circle. However, to approximate the circumference, or length, of each orbit, you will treat the orbits as circles. Go back to your notes in your student exploration sheet from Part A. Using the mean orbital radius (R) that you recorded, calculate the circumference of each planet’s orbit and record it in the table below. Use the formula</w:t>
      </w:r>
      <w:r w:rsidR="00D940AF">
        <w:t xml:space="preserve"> below</w:t>
      </w:r>
      <w:r>
        <w:t xml:space="preserve"> to calculate the circumference</w:t>
      </w:r>
      <w:r w:rsidR="00D940AF">
        <w:t>.</w:t>
      </w:r>
    </w:p>
    <w:p w14:paraId="49BFFF7F" w14:textId="77777777" w:rsidR="00F70767" w:rsidRDefault="00E61848" w:rsidP="005A405D">
      <w:pPr>
        <w:pStyle w:val="ListParagraph"/>
        <w:numPr>
          <w:ilvl w:val="0"/>
          <w:numId w:val="0"/>
        </w:numPr>
        <w:ind w:left="720"/>
      </w:pPr>
      <w:r w:rsidRPr="00F70767">
        <w:rPr>
          <w:position w:val="-6"/>
        </w:rPr>
        <w:object w:dxaOrig="499" w:dyaOrig="279" w14:anchorId="6D8822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two times pi times radius" style="width:25pt;height:14.5pt" o:ole="">
            <v:imagedata r:id="rId8" o:title=""/>
          </v:shape>
          <o:OLEObject Type="Embed" ProgID="Equation.DSMT4" ShapeID="_x0000_i1025" DrawAspect="Content" ObjectID="_1580494848" r:id="rId9"/>
        </w:object>
      </w:r>
    </w:p>
    <w:p w14:paraId="65B98B31" w14:textId="77777777" w:rsidR="00F70767" w:rsidRDefault="00F70767" w:rsidP="00F70767">
      <w:pPr>
        <w:pStyle w:val="ListParagraph"/>
        <w:numPr>
          <w:ilvl w:val="0"/>
          <w:numId w:val="36"/>
        </w:numPr>
      </w:pPr>
      <w:r>
        <w:t>Using the periods you recorded in your student exploration sheet and the circumference of orbit that you just calculated, calculate the average orbital speed of each planet and record it in the table below. Use the following formula to calculate speed:</w:t>
      </w:r>
    </w:p>
    <w:p w14:paraId="1A1DD1C3" w14:textId="77777777" w:rsidR="00E61848" w:rsidRDefault="005A405D" w:rsidP="0056324E">
      <w:pPr>
        <w:jc w:val="center"/>
      </w:pPr>
      <w:r w:rsidRPr="005A405D">
        <w:rPr>
          <w:position w:val="-24"/>
        </w:rPr>
        <w:object w:dxaOrig="6300" w:dyaOrig="639" w14:anchorId="1AB05915">
          <v:shape id="_x0000_i1026" type="#_x0000_t75" alt="Average orbital speed equals distance over T which equals circumference over i times m" style="width:315pt;height:31.5pt" o:ole="">
            <v:imagedata r:id="rId10" o:title=""/>
          </v:shape>
          <o:OLEObject Type="Embed" ProgID="Equation.DSMT4" ShapeID="_x0000_i1026" DrawAspect="Content" ObjectID="_1580494849" r:id="rId11"/>
        </w:object>
      </w:r>
    </w:p>
    <w:p w14:paraId="0504DC18" w14:textId="77777777" w:rsidR="0056324E" w:rsidRDefault="0056324E" w:rsidP="0056324E">
      <w:pPr>
        <w:ind w:firstLine="720"/>
      </w:pPr>
      <w:r w:rsidRPr="0056324E">
        <w:t>The units of your answer will be in AU/year.</w:t>
      </w:r>
    </w:p>
    <w:p w14:paraId="267C2550" w14:textId="77777777" w:rsidR="0056324E" w:rsidRDefault="0056324E" w:rsidP="0056324E">
      <w:pPr>
        <w:pStyle w:val="ListParagraph"/>
        <w:numPr>
          <w:ilvl w:val="0"/>
          <w:numId w:val="36"/>
        </w:numPr>
      </w:pPr>
      <w:r>
        <w:t>To give you a better perspective of how fast these orbital speeds really are, convert the orbital speeds you just calculated from AU/year to miles/hour. 1 AU/year = 10,604 miles/hour. Record your answers in the table below.</w:t>
      </w:r>
    </w:p>
    <w:p w14:paraId="03B0486E" w14:textId="77777777" w:rsidR="0056324E" w:rsidRDefault="0056324E" w:rsidP="0056324E">
      <w:pPr>
        <w:pStyle w:val="Heading2"/>
      </w:pPr>
      <w:r>
        <w:t>Table</w:t>
      </w:r>
    </w:p>
    <w:tbl>
      <w:tblPr>
        <w:tblStyle w:val="WkstTable"/>
        <w:tblW w:w="0" w:type="auto"/>
        <w:tblLayout w:type="fixed"/>
        <w:tblLook w:val="04A0" w:firstRow="1" w:lastRow="0" w:firstColumn="1" w:lastColumn="0" w:noHBand="0" w:noVBand="1"/>
        <w:tblDescription w:val="Table 1: Data Table.  This table will be used to enter lab data."/>
      </w:tblPr>
      <w:tblGrid>
        <w:gridCol w:w="1263"/>
        <w:gridCol w:w="1275"/>
        <w:gridCol w:w="2006"/>
        <w:gridCol w:w="1250"/>
        <w:gridCol w:w="1581"/>
        <w:gridCol w:w="1841"/>
      </w:tblGrid>
      <w:tr w:rsidR="0056324E" w14:paraId="2B79E5F6" w14:textId="77777777" w:rsidTr="00C33D80">
        <w:tc>
          <w:tcPr>
            <w:tcW w:w="1263" w:type="dxa"/>
            <w:vAlign w:val="center"/>
          </w:tcPr>
          <w:p w14:paraId="1CD759B0" w14:textId="77777777" w:rsidR="0056324E" w:rsidRPr="0056324E" w:rsidRDefault="0056324E" w:rsidP="00C33D80">
            <w:pPr>
              <w:rPr>
                <w:rStyle w:val="Strong"/>
              </w:rPr>
            </w:pPr>
            <w:r w:rsidRPr="0056324E">
              <w:rPr>
                <w:rStyle w:val="Strong"/>
              </w:rPr>
              <w:t>Object</w:t>
            </w:r>
          </w:p>
        </w:tc>
        <w:tc>
          <w:tcPr>
            <w:tcW w:w="1275" w:type="dxa"/>
            <w:vAlign w:val="center"/>
          </w:tcPr>
          <w:p w14:paraId="0C98717C" w14:textId="77777777" w:rsidR="0056324E" w:rsidRPr="0056324E" w:rsidRDefault="0056324E" w:rsidP="00C33D80">
            <w:pPr>
              <w:rPr>
                <w:rStyle w:val="Strong"/>
              </w:rPr>
            </w:pPr>
            <w:r w:rsidRPr="0056324E">
              <w:rPr>
                <w:rStyle w:val="Strong"/>
              </w:rPr>
              <w:t>Mean Orbital Radius (AU)</w:t>
            </w:r>
          </w:p>
          <w:p w14:paraId="4F464C88" w14:textId="77777777" w:rsidR="0056324E" w:rsidRPr="0056324E" w:rsidRDefault="0056324E" w:rsidP="00C33D80">
            <w:pPr>
              <w:rPr>
                <w:rStyle w:val="Strong"/>
              </w:rPr>
            </w:pPr>
            <w:r w:rsidRPr="0056324E">
              <w:rPr>
                <w:rStyle w:val="Strong"/>
              </w:rPr>
              <w:t>(copy from #6 in part A)</w:t>
            </w:r>
          </w:p>
        </w:tc>
        <w:tc>
          <w:tcPr>
            <w:tcW w:w="2006" w:type="dxa"/>
            <w:vAlign w:val="center"/>
          </w:tcPr>
          <w:p w14:paraId="56F2D6DF" w14:textId="77777777" w:rsidR="0056324E" w:rsidRPr="0056324E" w:rsidRDefault="0056324E" w:rsidP="00C33D80">
            <w:pPr>
              <w:rPr>
                <w:rStyle w:val="Strong"/>
              </w:rPr>
            </w:pPr>
            <w:r w:rsidRPr="0056324E">
              <w:rPr>
                <w:rStyle w:val="Strong"/>
              </w:rPr>
              <w:t>Circumference of Orbit (AU)</w:t>
            </w:r>
          </w:p>
        </w:tc>
        <w:tc>
          <w:tcPr>
            <w:tcW w:w="1250" w:type="dxa"/>
            <w:vAlign w:val="center"/>
          </w:tcPr>
          <w:p w14:paraId="3D29FE35" w14:textId="77777777" w:rsidR="0056324E" w:rsidRPr="0056324E" w:rsidRDefault="0056324E" w:rsidP="00C33D80">
            <w:pPr>
              <w:rPr>
                <w:rStyle w:val="Strong"/>
              </w:rPr>
            </w:pPr>
            <w:r w:rsidRPr="0056324E">
              <w:rPr>
                <w:rStyle w:val="Strong"/>
              </w:rPr>
              <w:t>Period (Earth Years)</w:t>
            </w:r>
          </w:p>
          <w:p w14:paraId="0F09FEE3" w14:textId="77777777" w:rsidR="0056324E" w:rsidRPr="0056324E" w:rsidRDefault="0056324E" w:rsidP="00C33D80">
            <w:pPr>
              <w:rPr>
                <w:rStyle w:val="Strong"/>
              </w:rPr>
            </w:pPr>
            <w:r w:rsidRPr="0056324E">
              <w:rPr>
                <w:rStyle w:val="Strong"/>
              </w:rPr>
              <w:t>(copy from #6 in part A)</w:t>
            </w:r>
          </w:p>
        </w:tc>
        <w:tc>
          <w:tcPr>
            <w:tcW w:w="1581" w:type="dxa"/>
            <w:vAlign w:val="center"/>
          </w:tcPr>
          <w:p w14:paraId="0D8416D2" w14:textId="77777777" w:rsidR="0056324E" w:rsidRPr="0056324E" w:rsidRDefault="0056324E" w:rsidP="00C33D80">
            <w:pPr>
              <w:rPr>
                <w:rStyle w:val="Strong"/>
              </w:rPr>
            </w:pPr>
            <w:r w:rsidRPr="0056324E">
              <w:rPr>
                <w:rStyle w:val="Strong"/>
              </w:rPr>
              <w:t>Orbital Speed</w:t>
            </w:r>
          </w:p>
          <w:p w14:paraId="1F6C2D4A" w14:textId="77777777" w:rsidR="0056324E" w:rsidRPr="0056324E" w:rsidRDefault="0056324E" w:rsidP="00C33D80">
            <w:pPr>
              <w:rPr>
                <w:rStyle w:val="Strong"/>
              </w:rPr>
            </w:pPr>
            <w:r w:rsidRPr="0056324E">
              <w:rPr>
                <w:rStyle w:val="Strong"/>
              </w:rPr>
              <w:t>(AU/year)</w:t>
            </w:r>
          </w:p>
        </w:tc>
        <w:tc>
          <w:tcPr>
            <w:tcW w:w="1841" w:type="dxa"/>
            <w:vAlign w:val="center"/>
          </w:tcPr>
          <w:p w14:paraId="14122FCD" w14:textId="77777777" w:rsidR="0056324E" w:rsidRPr="0056324E" w:rsidRDefault="0056324E" w:rsidP="00C33D80">
            <w:pPr>
              <w:rPr>
                <w:rStyle w:val="Strong"/>
              </w:rPr>
            </w:pPr>
            <w:r w:rsidRPr="0056324E">
              <w:rPr>
                <w:rStyle w:val="Strong"/>
              </w:rPr>
              <w:t>Orbital Speed</w:t>
            </w:r>
          </w:p>
          <w:p w14:paraId="18C07CA1" w14:textId="77777777" w:rsidR="0056324E" w:rsidRPr="0056324E" w:rsidRDefault="0056324E" w:rsidP="00C33D80">
            <w:pPr>
              <w:rPr>
                <w:rStyle w:val="Strong"/>
              </w:rPr>
            </w:pPr>
            <w:r w:rsidRPr="0056324E">
              <w:rPr>
                <w:rStyle w:val="Strong"/>
              </w:rPr>
              <w:t>(miles/hour)</w:t>
            </w:r>
          </w:p>
        </w:tc>
      </w:tr>
      <w:tr w:rsidR="0056324E" w14:paraId="0D13A6E3" w14:textId="77777777" w:rsidTr="00C33D80">
        <w:tc>
          <w:tcPr>
            <w:tcW w:w="1263" w:type="dxa"/>
          </w:tcPr>
          <w:p w14:paraId="7E77CE0E" w14:textId="77777777" w:rsidR="0056324E" w:rsidRPr="0056324E" w:rsidRDefault="0056324E" w:rsidP="0056324E">
            <w:pPr>
              <w:rPr>
                <w:rStyle w:val="Strong"/>
              </w:rPr>
            </w:pPr>
            <w:r w:rsidRPr="0056324E">
              <w:rPr>
                <w:rStyle w:val="Strong"/>
              </w:rPr>
              <w:t>Mercury</w:t>
            </w:r>
          </w:p>
        </w:tc>
        <w:tc>
          <w:tcPr>
            <w:tcW w:w="1275" w:type="dxa"/>
          </w:tcPr>
          <w:p w14:paraId="5528D80F" w14:textId="314162D8" w:rsidR="0056324E" w:rsidRDefault="000D28A3" w:rsidP="0056324E">
            <w:r>
              <w:t>0.387</w:t>
            </w:r>
          </w:p>
        </w:tc>
        <w:tc>
          <w:tcPr>
            <w:tcW w:w="2006" w:type="dxa"/>
          </w:tcPr>
          <w:p w14:paraId="1AF5A3B9" w14:textId="23CA7CD6" w:rsidR="0056324E" w:rsidRDefault="000D28A3" w:rsidP="0056324E">
            <w:r>
              <w:t>2.43</w:t>
            </w:r>
          </w:p>
        </w:tc>
        <w:tc>
          <w:tcPr>
            <w:tcW w:w="1250" w:type="dxa"/>
          </w:tcPr>
          <w:p w14:paraId="5C96B5BD" w14:textId="77777777" w:rsidR="0056324E" w:rsidRDefault="000D28A3" w:rsidP="0056324E">
            <w:r>
              <w:t>0.24</w:t>
            </w:r>
          </w:p>
        </w:tc>
        <w:tc>
          <w:tcPr>
            <w:tcW w:w="1581" w:type="dxa"/>
          </w:tcPr>
          <w:p w14:paraId="1CC70315" w14:textId="0BF7E353" w:rsidR="0056324E" w:rsidRDefault="000D28A3" w:rsidP="0056324E">
            <w:r>
              <w:t>10.12</w:t>
            </w:r>
          </w:p>
        </w:tc>
        <w:tc>
          <w:tcPr>
            <w:tcW w:w="1841" w:type="dxa"/>
          </w:tcPr>
          <w:p w14:paraId="19CDF3EE" w14:textId="14F63DFF" w:rsidR="0056324E" w:rsidRDefault="000D28A3" w:rsidP="0056324E">
            <w:r>
              <w:t>107387.30</w:t>
            </w:r>
          </w:p>
        </w:tc>
      </w:tr>
      <w:tr w:rsidR="0056324E" w14:paraId="72539EDA" w14:textId="77777777" w:rsidTr="00C33D80">
        <w:tc>
          <w:tcPr>
            <w:tcW w:w="1263" w:type="dxa"/>
          </w:tcPr>
          <w:p w14:paraId="45F6197F" w14:textId="77777777" w:rsidR="0056324E" w:rsidRPr="0056324E" w:rsidRDefault="0056324E" w:rsidP="0056324E">
            <w:pPr>
              <w:rPr>
                <w:rStyle w:val="Strong"/>
              </w:rPr>
            </w:pPr>
            <w:r w:rsidRPr="0056324E">
              <w:rPr>
                <w:rStyle w:val="Strong"/>
              </w:rPr>
              <w:t>Venus</w:t>
            </w:r>
          </w:p>
        </w:tc>
        <w:tc>
          <w:tcPr>
            <w:tcW w:w="1275" w:type="dxa"/>
          </w:tcPr>
          <w:p w14:paraId="0D3CFE79" w14:textId="2E0FA4F1" w:rsidR="0056324E" w:rsidRDefault="00444474" w:rsidP="0056324E">
            <w:r>
              <w:t>0.723</w:t>
            </w:r>
          </w:p>
        </w:tc>
        <w:tc>
          <w:tcPr>
            <w:tcW w:w="2006" w:type="dxa"/>
          </w:tcPr>
          <w:p w14:paraId="77FB198E" w14:textId="41BB1217" w:rsidR="0056324E" w:rsidRDefault="00444474" w:rsidP="0056324E">
            <w:r>
              <w:t>4.54</w:t>
            </w:r>
          </w:p>
        </w:tc>
        <w:tc>
          <w:tcPr>
            <w:tcW w:w="1250" w:type="dxa"/>
          </w:tcPr>
          <w:p w14:paraId="7710663A" w14:textId="30F051F6" w:rsidR="0056324E" w:rsidRDefault="004F6DF2" w:rsidP="0056324E">
            <w:r>
              <w:t>0.62</w:t>
            </w:r>
          </w:p>
        </w:tc>
        <w:tc>
          <w:tcPr>
            <w:tcW w:w="1581" w:type="dxa"/>
          </w:tcPr>
          <w:p w14:paraId="4B2EB2D6" w14:textId="5081CE0E" w:rsidR="0056324E" w:rsidRDefault="004F6DF2" w:rsidP="0056324E">
            <w:r>
              <w:t>7.32</w:t>
            </w:r>
          </w:p>
        </w:tc>
        <w:tc>
          <w:tcPr>
            <w:tcW w:w="1841" w:type="dxa"/>
          </w:tcPr>
          <w:p w14:paraId="598F87A5" w14:textId="322E2D9A" w:rsidR="0056324E" w:rsidRDefault="004F6DF2" w:rsidP="0056324E">
            <w:r>
              <w:t>77675.40</w:t>
            </w:r>
          </w:p>
        </w:tc>
      </w:tr>
      <w:tr w:rsidR="0056324E" w14:paraId="0841DBA5" w14:textId="77777777" w:rsidTr="00C33D80">
        <w:tc>
          <w:tcPr>
            <w:tcW w:w="1263" w:type="dxa"/>
          </w:tcPr>
          <w:p w14:paraId="0D021034" w14:textId="77777777" w:rsidR="0056324E" w:rsidRPr="0056324E" w:rsidRDefault="0056324E" w:rsidP="0056324E">
            <w:pPr>
              <w:rPr>
                <w:rStyle w:val="Strong"/>
              </w:rPr>
            </w:pPr>
            <w:r w:rsidRPr="0056324E">
              <w:rPr>
                <w:rStyle w:val="Strong"/>
              </w:rPr>
              <w:t>Earth</w:t>
            </w:r>
          </w:p>
        </w:tc>
        <w:tc>
          <w:tcPr>
            <w:tcW w:w="1275" w:type="dxa"/>
          </w:tcPr>
          <w:p w14:paraId="233449DF" w14:textId="12C6ABFB" w:rsidR="0056324E" w:rsidRDefault="004F6DF2" w:rsidP="0056324E">
            <w:r>
              <w:t>1.000</w:t>
            </w:r>
          </w:p>
        </w:tc>
        <w:tc>
          <w:tcPr>
            <w:tcW w:w="2006" w:type="dxa"/>
          </w:tcPr>
          <w:p w14:paraId="2802C595" w14:textId="7781C11A" w:rsidR="0056324E" w:rsidRDefault="004F6DF2" w:rsidP="0056324E">
            <w:r>
              <w:t>6.28</w:t>
            </w:r>
          </w:p>
        </w:tc>
        <w:tc>
          <w:tcPr>
            <w:tcW w:w="1250" w:type="dxa"/>
          </w:tcPr>
          <w:p w14:paraId="0D62A93E" w14:textId="63513AEA" w:rsidR="0056324E" w:rsidRDefault="004F6DF2" w:rsidP="0056324E">
            <w:r>
              <w:t>1.00</w:t>
            </w:r>
          </w:p>
        </w:tc>
        <w:tc>
          <w:tcPr>
            <w:tcW w:w="1581" w:type="dxa"/>
          </w:tcPr>
          <w:p w14:paraId="1D036746" w14:textId="318F9FB5" w:rsidR="0056324E" w:rsidRDefault="004F6DF2" w:rsidP="0056324E">
            <w:r>
              <w:t>6.28</w:t>
            </w:r>
          </w:p>
        </w:tc>
        <w:tc>
          <w:tcPr>
            <w:tcW w:w="1841" w:type="dxa"/>
          </w:tcPr>
          <w:p w14:paraId="269DA14D" w14:textId="16F07C87" w:rsidR="0056324E" w:rsidRDefault="004F6DF2" w:rsidP="0056324E">
            <w:r>
              <w:t>66639.55</w:t>
            </w:r>
          </w:p>
        </w:tc>
      </w:tr>
      <w:tr w:rsidR="0056324E" w14:paraId="587E32C6" w14:textId="77777777" w:rsidTr="00C33D80">
        <w:tc>
          <w:tcPr>
            <w:tcW w:w="1263" w:type="dxa"/>
          </w:tcPr>
          <w:p w14:paraId="61940628" w14:textId="77777777" w:rsidR="0056324E" w:rsidRPr="0056324E" w:rsidRDefault="0056324E" w:rsidP="0056324E">
            <w:pPr>
              <w:rPr>
                <w:rStyle w:val="Strong"/>
              </w:rPr>
            </w:pPr>
            <w:r w:rsidRPr="0056324E">
              <w:rPr>
                <w:rStyle w:val="Strong"/>
              </w:rPr>
              <w:t>Mars</w:t>
            </w:r>
          </w:p>
        </w:tc>
        <w:tc>
          <w:tcPr>
            <w:tcW w:w="1275" w:type="dxa"/>
          </w:tcPr>
          <w:p w14:paraId="06BD15BC" w14:textId="6BF8734A" w:rsidR="0056324E" w:rsidRDefault="006968F4" w:rsidP="0056324E">
            <w:r>
              <w:t>1.52</w:t>
            </w:r>
          </w:p>
        </w:tc>
        <w:tc>
          <w:tcPr>
            <w:tcW w:w="2006" w:type="dxa"/>
          </w:tcPr>
          <w:p w14:paraId="1EF781AD" w14:textId="1426354D" w:rsidR="0056324E" w:rsidRDefault="006968F4" w:rsidP="0056324E">
            <w:r>
              <w:t>9.55</w:t>
            </w:r>
          </w:p>
        </w:tc>
        <w:tc>
          <w:tcPr>
            <w:tcW w:w="1250" w:type="dxa"/>
          </w:tcPr>
          <w:p w14:paraId="18367C0D" w14:textId="1E76BC8D" w:rsidR="0056324E" w:rsidRDefault="006968F4" w:rsidP="0056324E">
            <w:r>
              <w:t>1.88</w:t>
            </w:r>
          </w:p>
        </w:tc>
        <w:tc>
          <w:tcPr>
            <w:tcW w:w="1581" w:type="dxa"/>
          </w:tcPr>
          <w:p w14:paraId="7D41CD05" w14:textId="7EC6E734" w:rsidR="0056324E" w:rsidRDefault="006968F4" w:rsidP="0056324E">
            <w:r>
              <w:t>5.08</w:t>
            </w:r>
          </w:p>
        </w:tc>
        <w:tc>
          <w:tcPr>
            <w:tcW w:w="1841" w:type="dxa"/>
          </w:tcPr>
          <w:p w14:paraId="606331E6" w14:textId="5C83A861" w:rsidR="0056324E" w:rsidRDefault="00265966" w:rsidP="0056324E">
            <w:r>
              <w:t>53905.87</w:t>
            </w:r>
          </w:p>
        </w:tc>
      </w:tr>
      <w:tr w:rsidR="0056324E" w14:paraId="2E726925" w14:textId="77777777" w:rsidTr="00C33D80">
        <w:tc>
          <w:tcPr>
            <w:tcW w:w="1263" w:type="dxa"/>
          </w:tcPr>
          <w:p w14:paraId="7C6EB72F" w14:textId="77777777" w:rsidR="0056324E" w:rsidRPr="0056324E" w:rsidRDefault="0056324E" w:rsidP="0056324E">
            <w:pPr>
              <w:rPr>
                <w:rStyle w:val="Strong"/>
              </w:rPr>
            </w:pPr>
            <w:r w:rsidRPr="0056324E">
              <w:rPr>
                <w:rStyle w:val="Strong"/>
              </w:rPr>
              <w:t>Jupiter</w:t>
            </w:r>
          </w:p>
        </w:tc>
        <w:tc>
          <w:tcPr>
            <w:tcW w:w="1275" w:type="dxa"/>
          </w:tcPr>
          <w:p w14:paraId="3E767D6F" w14:textId="046F967D" w:rsidR="0056324E" w:rsidRDefault="00265966" w:rsidP="0056324E">
            <w:r>
              <w:t>5.20</w:t>
            </w:r>
          </w:p>
        </w:tc>
        <w:tc>
          <w:tcPr>
            <w:tcW w:w="2006" w:type="dxa"/>
          </w:tcPr>
          <w:p w14:paraId="62B6F2CC" w14:textId="3696C758" w:rsidR="0056324E" w:rsidRDefault="00265966" w:rsidP="0056324E">
            <w:r>
              <w:t>32.66</w:t>
            </w:r>
          </w:p>
        </w:tc>
        <w:tc>
          <w:tcPr>
            <w:tcW w:w="1250" w:type="dxa"/>
          </w:tcPr>
          <w:p w14:paraId="1F8D7665" w14:textId="0E01920A" w:rsidR="0056324E" w:rsidRDefault="00265966" w:rsidP="0056324E">
            <w:r>
              <w:t>11.86</w:t>
            </w:r>
          </w:p>
        </w:tc>
        <w:tc>
          <w:tcPr>
            <w:tcW w:w="1581" w:type="dxa"/>
          </w:tcPr>
          <w:p w14:paraId="1103C4F4" w14:textId="16DF3F92" w:rsidR="0056324E" w:rsidRDefault="001F4132" w:rsidP="0056324E">
            <w:r>
              <w:t>2.75</w:t>
            </w:r>
          </w:p>
        </w:tc>
        <w:tc>
          <w:tcPr>
            <w:tcW w:w="1841" w:type="dxa"/>
          </w:tcPr>
          <w:p w14:paraId="58A78A53" w14:textId="3D582A14" w:rsidR="0056324E" w:rsidRDefault="001F4132" w:rsidP="0056324E">
            <w:r>
              <w:t>29181.33</w:t>
            </w:r>
          </w:p>
        </w:tc>
      </w:tr>
      <w:tr w:rsidR="0056324E" w14:paraId="0B3FE7D0" w14:textId="77777777" w:rsidTr="00C33D80">
        <w:tc>
          <w:tcPr>
            <w:tcW w:w="1263" w:type="dxa"/>
          </w:tcPr>
          <w:p w14:paraId="763885DB" w14:textId="77777777" w:rsidR="0056324E" w:rsidRPr="0056324E" w:rsidRDefault="0056324E" w:rsidP="0056324E">
            <w:pPr>
              <w:rPr>
                <w:rStyle w:val="Strong"/>
              </w:rPr>
            </w:pPr>
            <w:r w:rsidRPr="0056324E">
              <w:rPr>
                <w:rStyle w:val="Strong"/>
              </w:rPr>
              <w:t>Saturn</w:t>
            </w:r>
          </w:p>
        </w:tc>
        <w:tc>
          <w:tcPr>
            <w:tcW w:w="1275" w:type="dxa"/>
          </w:tcPr>
          <w:p w14:paraId="71742575" w14:textId="49102711" w:rsidR="0056324E" w:rsidRDefault="001F4132" w:rsidP="0056324E">
            <w:r>
              <w:t>9.55</w:t>
            </w:r>
          </w:p>
        </w:tc>
        <w:tc>
          <w:tcPr>
            <w:tcW w:w="2006" w:type="dxa"/>
          </w:tcPr>
          <w:p w14:paraId="0FCDDFEF" w14:textId="222CB09E" w:rsidR="0056324E" w:rsidRDefault="001F4132" w:rsidP="0056324E">
            <w:r>
              <w:t>59.97</w:t>
            </w:r>
          </w:p>
        </w:tc>
        <w:tc>
          <w:tcPr>
            <w:tcW w:w="1250" w:type="dxa"/>
          </w:tcPr>
          <w:p w14:paraId="681492FD" w14:textId="413FF92C" w:rsidR="0056324E" w:rsidRDefault="001F4132" w:rsidP="0056324E">
            <w:r>
              <w:t>29.46</w:t>
            </w:r>
          </w:p>
        </w:tc>
        <w:tc>
          <w:tcPr>
            <w:tcW w:w="1581" w:type="dxa"/>
          </w:tcPr>
          <w:p w14:paraId="7857D277" w14:textId="07E432DD" w:rsidR="0056324E" w:rsidRDefault="001F4132" w:rsidP="0056324E">
            <w:r>
              <w:t>2.04</w:t>
            </w:r>
          </w:p>
        </w:tc>
        <w:tc>
          <w:tcPr>
            <w:tcW w:w="1841" w:type="dxa"/>
          </w:tcPr>
          <w:p w14:paraId="5C322846" w14:textId="69EEEC61" w:rsidR="0056324E" w:rsidRDefault="001F4132" w:rsidP="001F4132">
            <w:r>
              <w:t>21647.24</w:t>
            </w:r>
          </w:p>
        </w:tc>
      </w:tr>
      <w:tr w:rsidR="0056324E" w14:paraId="188ECA4D" w14:textId="77777777" w:rsidTr="00C33D80">
        <w:tc>
          <w:tcPr>
            <w:tcW w:w="1263" w:type="dxa"/>
          </w:tcPr>
          <w:p w14:paraId="2DACDCFF" w14:textId="77777777" w:rsidR="0056324E" w:rsidRPr="0056324E" w:rsidRDefault="0056324E" w:rsidP="0056324E">
            <w:pPr>
              <w:rPr>
                <w:rStyle w:val="Strong"/>
              </w:rPr>
            </w:pPr>
            <w:r w:rsidRPr="0056324E">
              <w:rPr>
                <w:rStyle w:val="Strong"/>
              </w:rPr>
              <w:t>Uranus</w:t>
            </w:r>
          </w:p>
        </w:tc>
        <w:tc>
          <w:tcPr>
            <w:tcW w:w="1275" w:type="dxa"/>
          </w:tcPr>
          <w:p w14:paraId="5BA6F295" w14:textId="0CC44BD7" w:rsidR="0056324E" w:rsidRDefault="001A5AD7" w:rsidP="0056324E">
            <w:r>
              <w:t>19.20</w:t>
            </w:r>
          </w:p>
        </w:tc>
        <w:tc>
          <w:tcPr>
            <w:tcW w:w="2006" w:type="dxa"/>
          </w:tcPr>
          <w:p w14:paraId="2EB53711" w14:textId="3BF0B63E" w:rsidR="0056324E" w:rsidRDefault="001A5AD7" w:rsidP="0056324E">
            <w:r>
              <w:t>120.58</w:t>
            </w:r>
          </w:p>
        </w:tc>
        <w:tc>
          <w:tcPr>
            <w:tcW w:w="1250" w:type="dxa"/>
          </w:tcPr>
          <w:p w14:paraId="790E4118" w14:textId="652967ED" w:rsidR="0056324E" w:rsidRDefault="001A5AD7" w:rsidP="0056324E">
            <w:r>
              <w:t>84.01</w:t>
            </w:r>
          </w:p>
        </w:tc>
        <w:tc>
          <w:tcPr>
            <w:tcW w:w="1581" w:type="dxa"/>
          </w:tcPr>
          <w:p w14:paraId="32E41F38" w14:textId="69AC0992" w:rsidR="0056324E" w:rsidRDefault="001A5AD7" w:rsidP="0056324E">
            <w:r>
              <w:t>1.43</w:t>
            </w:r>
          </w:p>
        </w:tc>
        <w:tc>
          <w:tcPr>
            <w:tcW w:w="1841" w:type="dxa"/>
          </w:tcPr>
          <w:p w14:paraId="748E7797" w14:textId="0BB6CF64" w:rsidR="0056324E" w:rsidRDefault="001A5AD7" w:rsidP="001A5AD7">
            <w:r>
              <w:t>15174.29</w:t>
            </w:r>
          </w:p>
        </w:tc>
      </w:tr>
      <w:tr w:rsidR="0056324E" w14:paraId="5E039572" w14:textId="77777777" w:rsidTr="00C33D80">
        <w:tc>
          <w:tcPr>
            <w:tcW w:w="1263" w:type="dxa"/>
          </w:tcPr>
          <w:p w14:paraId="38F3BBEC" w14:textId="77777777" w:rsidR="0056324E" w:rsidRPr="0056324E" w:rsidRDefault="0056324E" w:rsidP="0056324E">
            <w:pPr>
              <w:rPr>
                <w:rStyle w:val="Strong"/>
              </w:rPr>
            </w:pPr>
            <w:r w:rsidRPr="0056324E">
              <w:rPr>
                <w:rStyle w:val="Strong"/>
              </w:rPr>
              <w:t>Neptune</w:t>
            </w:r>
          </w:p>
        </w:tc>
        <w:tc>
          <w:tcPr>
            <w:tcW w:w="1275" w:type="dxa"/>
          </w:tcPr>
          <w:p w14:paraId="797D1F4D" w14:textId="3AE791C6" w:rsidR="0056324E" w:rsidRDefault="001A5AD7" w:rsidP="0056324E">
            <w:r>
              <w:t>30.10</w:t>
            </w:r>
          </w:p>
        </w:tc>
        <w:tc>
          <w:tcPr>
            <w:tcW w:w="2006" w:type="dxa"/>
          </w:tcPr>
          <w:p w14:paraId="5026D39E" w14:textId="31509408" w:rsidR="0056324E" w:rsidRDefault="001A5AD7" w:rsidP="0056324E">
            <w:r>
              <w:t>189.02</w:t>
            </w:r>
          </w:p>
        </w:tc>
        <w:tc>
          <w:tcPr>
            <w:tcW w:w="1250" w:type="dxa"/>
          </w:tcPr>
          <w:p w14:paraId="7C913DF8" w14:textId="2D44C047" w:rsidR="0056324E" w:rsidRDefault="001A5AD7" w:rsidP="0056324E">
            <w:r>
              <w:t>164.79</w:t>
            </w:r>
          </w:p>
        </w:tc>
        <w:tc>
          <w:tcPr>
            <w:tcW w:w="1581" w:type="dxa"/>
          </w:tcPr>
          <w:p w14:paraId="6B0350AC" w14:textId="17FF0FCE" w:rsidR="0056324E" w:rsidRDefault="001A5AD7" w:rsidP="0056324E">
            <w:r>
              <w:t>1.15</w:t>
            </w:r>
          </w:p>
        </w:tc>
        <w:tc>
          <w:tcPr>
            <w:tcW w:w="1841" w:type="dxa"/>
          </w:tcPr>
          <w:p w14:paraId="793AC0CE" w14:textId="11CD8140" w:rsidR="0056324E" w:rsidRDefault="001A5AD7" w:rsidP="0056324E">
            <w:r>
              <w:t>12203.10</w:t>
            </w:r>
          </w:p>
        </w:tc>
      </w:tr>
      <w:tr w:rsidR="0056324E" w14:paraId="408E9939" w14:textId="77777777" w:rsidTr="00C33D80">
        <w:tc>
          <w:tcPr>
            <w:tcW w:w="1263" w:type="dxa"/>
          </w:tcPr>
          <w:p w14:paraId="4A8924EF" w14:textId="77777777" w:rsidR="0056324E" w:rsidRPr="0056324E" w:rsidRDefault="0056324E" w:rsidP="0056324E">
            <w:pPr>
              <w:rPr>
                <w:rStyle w:val="Strong"/>
              </w:rPr>
            </w:pPr>
            <w:r w:rsidRPr="0056324E">
              <w:rPr>
                <w:rStyle w:val="Strong"/>
              </w:rPr>
              <w:t>Pluto</w:t>
            </w:r>
          </w:p>
        </w:tc>
        <w:tc>
          <w:tcPr>
            <w:tcW w:w="1275" w:type="dxa"/>
          </w:tcPr>
          <w:p w14:paraId="0A5ABB98" w14:textId="5836B4F8" w:rsidR="0056324E" w:rsidRDefault="001A5AD7" w:rsidP="0056324E">
            <w:r>
              <w:t>39.52</w:t>
            </w:r>
          </w:p>
        </w:tc>
        <w:tc>
          <w:tcPr>
            <w:tcW w:w="2006" w:type="dxa"/>
          </w:tcPr>
          <w:p w14:paraId="55DB76BB" w14:textId="4BAF030A" w:rsidR="0056324E" w:rsidRDefault="001A5AD7" w:rsidP="0056324E">
            <w:r>
              <w:t>248.18</w:t>
            </w:r>
          </w:p>
        </w:tc>
        <w:tc>
          <w:tcPr>
            <w:tcW w:w="1250" w:type="dxa"/>
          </w:tcPr>
          <w:p w14:paraId="5F66CCD5" w14:textId="1E9C1D40" w:rsidR="0056324E" w:rsidRDefault="001A5AD7" w:rsidP="0056324E">
            <w:r>
              <w:t>248.54</w:t>
            </w:r>
          </w:p>
        </w:tc>
        <w:tc>
          <w:tcPr>
            <w:tcW w:w="1581" w:type="dxa"/>
          </w:tcPr>
          <w:p w14:paraId="05CCEC9C" w14:textId="3BF2879F" w:rsidR="0056324E" w:rsidRDefault="00FF270C" w:rsidP="0056324E">
            <w:r>
              <w:t>1.00</w:t>
            </w:r>
          </w:p>
        </w:tc>
        <w:tc>
          <w:tcPr>
            <w:tcW w:w="1841" w:type="dxa"/>
          </w:tcPr>
          <w:p w14:paraId="219DDF5C" w14:textId="70B85D1C" w:rsidR="0056324E" w:rsidRDefault="00FF270C" w:rsidP="0056324E">
            <w:r>
              <w:t>10611.39</w:t>
            </w:r>
          </w:p>
        </w:tc>
      </w:tr>
    </w:tbl>
    <w:p w14:paraId="39990084" w14:textId="77777777" w:rsidR="0056324E" w:rsidRDefault="0056324E" w:rsidP="0056324E">
      <w:pPr>
        <w:ind w:left="360"/>
      </w:pPr>
    </w:p>
    <w:p w14:paraId="3DB59581" w14:textId="77777777" w:rsidR="005851F7" w:rsidRDefault="005851F7" w:rsidP="005851F7">
      <w:pPr>
        <w:pStyle w:val="Heading2"/>
      </w:pPr>
      <w:r w:rsidRPr="005851F7">
        <w:t>Drawing Conclusions</w:t>
      </w:r>
    </w:p>
    <w:p w14:paraId="4547771C" w14:textId="77777777" w:rsidR="00BB6876" w:rsidRDefault="005851F7" w:rsidP="005851F7">
      <w:pPr>
        <w:pStyle w:val="ListParagraph"/>
        <w:numPr>
          <w:ilvl w:val="0"/>
          <w:numId w:val="36"/>
        </w:numPr>
      </w:pPr>
      <w:r w:rsidRPr="005851F7">
        <w:t>How does an increase in orbital radius affect average orbital speed?</w:t>
      </w:r>
    </w:p>
    <w:p w14:paraId="7A354FA0" w14:textId="601C7576" w:rsidR="005851F7" w:rsidRDefault="00BB6876" w:rsidP="00BB6876">
      <w:r>
        <w:t>As the radius increases, the orbital speed decreases.</w:t>
      </w:r>
      <w:bookmarkStart w:id="0" w:name="_GoBack"/>
      <w:bookmarkEnd w:id="0"/>
      <w:r w:rsidR="005851F7" w:rsidRPr="005851F7">
        <w:cr/>
      </w:r>
    </w:p>
    <w:p w14:paraId="6A3C9E31" w14:textId="77777777" w:rsidR="005851F7" w:rsidRDefault="005851F7">
      <w:pPr>
        <w:spacing w:after="200"/>
      </w:pPr>
      <w:r>
        <w:br w:type="page"/>
      </w:r>
    </w:p>
    <w:p w14:paraId="328D9B63" w14:textId="77777777" w:rsidR="005851F7" w:rsidRDefault="005851F7" w:rsidP="005851F7">
      <w:pPr>
        <w:pStyle w:val="Heading2"/>
      </w:pPr>
      <w:r w:rsidRPr="005851F7">
        <w:lastRenderedPageBreak/>
        <w:t xml:space="preserve">Extension </w:t>
      </w:r>
    </w:p>
    <w:p w14:paraId="7D8EF9C8" w14:textId="77777777" w:rsidR="0056324E" w:rsidRDefault="005851F7" w:rsidP="0056324E">
      <w:r w:rsidRPr="005851F7">
        <w:t xml:space="preserve">In astronomy, the term </w:t>
      </w:r>
      <w:r w:rsidRPr="005851F7">
        <w:rPr>
          <w:rStyle w:val="Emphasis"/>
        </w:rPr>
        <w:t>perihelion</w:t>
      </w:r>
      <w:r w:rsidRPr="005851F7">
        <w:t xml:space="preserve"> refers to the point in the orbit of an asteroid, comet, or planet </w:t>
      </w:r>
      <w:r w:rsidR="00A86F75">
        <w:t>when</w:t>
      </w:r>
      <w:r w:rsidRPr="005851F7">
        <w:t xml:space="preserve"> it is closest to the sun. </w:t>
      </w:r>
      <w:r w:rsidRPr="005851F7">
        <w:rPr>
          <w:rStyle w:val="Emphasis"/>
        </w:rPr>
        <w:t>Aphelion</w:t>
      </w:r>
      <w:r w:rsidRPr="005851F7">
        <w:t xml:space="preserve"> refers to the point </w:t>
      </w:r>
      <w:r w:rsidR="00A86F75">
        <w:t>when</w:t>
      </w:r>
      <w:r w:rsidRPr="005851F7">
        <w:t xml:space="preserve"> the object is farthest away from the sun. Research facts about the dwarf planet Ceres. Calculate the average orbital speed of Ceres in miles/hour when it is close</w:t>
      </w:r>
      <w:r w:rsidR="00F27435">
        <w:t>r</w:t>
      </w:r>
      <w:r w:rsidRPr="005851F7">
        <w:t xml:space="preserve"> to the sun and when it is f</w:t>
      </w:r>
      <w:r w:rsidR="00F27435">
        <w:t>urther</w:t>
      </w:r>
      <w:r w:rsidRPr="005851F7">
        <w:t xml:space="preserve"> away.</w:t>
      </w:r>
    </w:p>
    <w:p w14:paraId="71115F2C" w14:textId="77777777" w:rsidR="0056324E" w:rsidRPr="00F70767" w:rsidRDefault="0056324E" w:rsidP="0056324E"/>
    <w:sectPr w:rsidR="0056324E" w:rsidRPr="00F70767" w:rsidSect="001C5EAC">
      <w:footerReference w:type="default" r:id="rId12"/>
      <w:headerReference w:type="first" r:id="rId13"/>
      <w:footerReference w:type="first" r:id="rId14"/>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56D5D5B" w14:textId="77777777" w:rsidR="00EE3EFD" w:rsidRDefault="00EE3EFD" w:rsidP="001B39BC">
      <w:r>
        <w:separator/>
      </w:r>
    </w:p>
  </w:endnote>
  <w:endnote w:type="continuationSeparator" w:id="0">
    <w:p w14:paraId="4F2EA5C1" w14:textId="77777777" w:rsidR="00EE3EFD" w:rsidRDefault="00EE3EFD" w:rsidP="001B39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252EFA" w14:textId="3FF5B576" w:rsidR="001C5EAC" w:rsidRDefault="001C5EAC" w:rsidP="001B39BC">
    <w:pPr>
      <w:pStyle w:val="Footer"/>
    </w:pPr>
    <w:r>
      <w:rPr>
        <w:noProof/>
        <w:lang w:eastAsia="zh-CN"/>
      </w:rPr>
      <w:drawing>
        <wp:anchor distT="0" distB="0" distL="114300" distR="114300" simplePos="0" relativeHeight="251659264" behindDoc="0" locked="0" layoutInCell="1" allowOverlap="1" wp14:anchorId="4B0ECCB4" wp14:editId="11D00543">
          <wp:simplePos x="0" y="0"/>
          <wp:positionH relativeFrom="column">
            <wp:posOffset>-131445</wp:posOffset>
          </wp:positionH>
          <wp:positionV relativeFrom="paragraph">
            <wp:posOffset>-137160</wp:posOffset>
          </wp:positionV>
          <wp:extent cx="1271016" cy="393192"/>
          <wp:effectExtent l="0" t="0" r="5715" b="6985"/>
          <wp:wrapNone/>
          <wp:docPr id="4" name="Picture 4" descr="Connections Education logo" title="Connections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fornari\AppData\Local\Microsoft\Windows\Temporary Internet Files\Content.Word\CA_EducR_small_rgb.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271016" cy="393192"/>
                  </a:xfrm>
                  <a:prstGeom prst="rect">
                    <a:avLst/>
                  </a:prstGeom>
                  <a:noFill/>
                  <a:ln w="9525">
                    <a:noFill/>
                    <a:miter lim="800000"/>
                    <a:headEnd/>
                    <a:tailEnd/>
                  </a:ln>
                  <a:effectLst/>
                </pic:spPr>
              </pic:pic>
            </a:graphicData>
          </a:graphic>
          <wp14:sizeRelH relativeFrom="page">
            <wp14:pctWidth>0</wp14:pctWidth>
          </wp14:sizeRelH>
          <wp14:sizeRelV relativeFrom="page">
            <wp14:pctHeight>0</wp14:pctHeight>
          </wp14:sizeRelV>
        </wp:anchor>
      </w:drawing>
    </w:r>
    <w:r>
      <w:ptab w:relativeTo="margin" w:alignment="center" w:leader="none"/>
    </w:r>
    <w:r w:rsidRPr="006E0EDF">
      <w:rPr>
        <w:sz w:val="20"/>
      </w:rPr>
      <w:t>© 201</w:t>
    </w:r>
    <w:r w:rsidR="008A1225" w:rsidRPr="006E0EDF">
      <w:rPr>
        <w:sz w:val="20"/>
      </w:rPr>
      <w:t>4</w:t>
    </w:r>
    <w:r w:rsidRPr="006E0EDF">
      <w:rPr>
        <w:sz w:val="20"/>
      </w:rPr>
      <w:t xml:space="preserve"> Connections Education LLC. All rights reserved.</w:t>
    </w:r>
    <w:r>
      <w:ptab w:relativeTo="margin" w:alignment="right" w:leader="none"/>
    </w:r>
    <w:r w:rsidRPr="006E0EDF">
      <w:rPr>
        <w:sz w:val="20"/>
      </w:rPr>
      <w:fldChar w:fldCharType="begin"/>
    </w:r>
    <w:r w:rsidRPr="006E0EDF">
      <w:rPr>
        <w:sz w:val="20"/>
      </w:rPr>
      <w:instrText xml:space="preserve"> PAGE   \* MERGEFORMAT </w:instrText>
    </w:r>
    <w:r w:rsidRPr="006E0EDF">
      <w:rPr>
        <w:sz w:val="20"/>
      </w:rPr>
      <w:fldChar w:fldCharType="separate"/>
    </w:r>
    <w:r w:rsidR="00BB6876">
      <w:rPr>
        <w:noProof/>
        <w:sz w:val="20"/>
      </w:rPr>
      <w:t>3</w:t>
    </w:r>
    <w:r w:rsidRPr="006E0EDF">
      <w:rPr>
        <w:noProof/>
        <w:sz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BEE335" w14:textId="77777777" w:rsidR="001C5EAC" w:rsidRDefault="001C5EAC" w:rsidP="001B39BC">
    <w:pPr>
      <w:pStyle w:val="Footer"/>
    </w:pPr>
    <w:r>
      <w:rPr>
        <w:noProof/>
        <w:lang w:eastAsia="zh-CN"/>
      </w:rPr>
      <w:drawing>
        <wp:anchor distT="0" distB="0" distL="114300" distR="114300" simplePos="0" relativeHeight="251661312" behindDoc="0" locked="0" layoutInCell="1" allowOverlap="1" wp14:anchorId="74669615" wp14:editId="1E988D0E">
          <wp:simplePos x="0" y="0"/>
          <wp:positionH relativeFrom="column">
            <wp:posOffset>-112395</wp:posOffset>
          </wp:positionH>
          <wp:positionV relativeFrom="paragraph">
            <wp:posOffset>-137160</wp:posOffset>
          </wp:positionV>
          <wp:extent cx="1271016" cy="393192"/>
          <wp:effectExtent l="0" t="0" r="5715" b="6985"/>
          <wp:wrapNone/>
          <wp:docPr id="5" name="Picture 5" descr="Connections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fornari\AppData\Local\Microsoft\Windows\Temporary Internet Files\Content.Word\CA_EducR_small_rgb.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271016" cy="393192"/>
                  </a:xfrm>
                  <a:prstGeom prst="rect">
                    <a:avLst/>
                  </a:prstGeom>
                  <a:noFill/>
                  <a:ln w="9525">
                    <a:noFill/>
                    <a:miter lim="800000"/>
                    <a:headEnd/>
                    <a:tailEnd/>
                  </a:ln>
                  <a:effectLst/>
                </pic:spPr>
              </pic:pic>
            </a:graphicData>
          </a:graphic>
          <wp14:sizeRelH relativeFrom="page">
            <wp14:pctWidth>0</wp14:pctWidth>
          </wp14:sizeRelH>
          <wp14:sizeRelV relativeFrom="page">
            <wp14:pctHeight>0</wp14:pctHeight>
          </wp14:sizeRelV>
        </wp:anchor>
      </w:drawing>
    </w:r>
    <w:r>
      <w:ptab w:relativeTo="margin" w:alignment="center" w:leader="none"/>
    </w:r>
    <w:r w:rsidRPr="006E0EDF">
      <w:rPr>
        <w:sz w:val="20"/>
      </w:rPr>
      <w:t>© 201</w:t>
    </w:r>
    <w:r w:rsidR="008A1225" w:rsidRPr="006E0EDF">
      <w:rPr>
        <w:sz w:val="20"/>
      </w:rPr>
      <w:t>4</w:t>
    </w:r>
    <w:r w:rsidRPr="006E0EDF">
      <w:rPr>
        <w:sz w:val="20"/>
      </w:rPr>
      <w:t xml:space="preserve"> Connections Education LLC. All rights reserved.</w:t>
    </w:r>
    <w: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9C5EBA" w14:textId="77777777" w:rsidR="00EE3EFD" w:rsidRDefault="00EE3EFD" w:rsidP="001B39BC">
      <w:r>
        <w:separator/>
      </w:r>
    </w:p>
  </w:footnote>
  <w:footnote w:type="continuationSeparator" w:id="0">
    <w:p w14:paraId="41B25189" w14:textId="77777777" w:rsidR="00EE3EFD" w:rsidRDefault="00EE3EFD" w:rsidP="001B39B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D0FCF8" w14:textId="77777777" w:rsidR="007671E8" w:rsidRPr="003841B6" w:rsidRDefault="001A77C6" w:rsidP="001B39BC">
    <w:pPr>
      <w:pStyle w:val="Header"/>
      <w:rPr>
        <w:u w:val="single"/>
      </w:rPr>
    </w:pPr>
    <w:r w:rsidRPr="001A77C6">
      <w:t>Name</w:t>
    </w:r>
    <w:r w:rsidR="00A66CCD" w:rsidRPr="00A66CCD">
      <w:rPr>
        <w:u w:val="single"/>
      </w:rPr>
      <w:tab/>
    </w:r>
    <w:r w:rsidR="00A66CCD">
      <w:t xml:space="preserve"> </w:t>
    </w:r>
    <w:r w:rsidRPr="001A77C6">
      <w:t>Date</w:t>
    </w:r>
    <w:r w:rsidRPr="00A66CCD">
      <w:rPr>
        <w:u w:val="single"/>
      </w:rPr>
      <w:t xml:space="preserve"> </w:t>
    </w:r>
    <w:r w:rsidR="003841B6">
      <w:rPr>
        <w:u w:val="single"/>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5B1100"/>
    <w:multiLevelType w:val="multilevel"/>
    <w:tmpl w:val="FAF06C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56369F"/>
    <w:multiLevelType w:val="hybridMultilevel"/>
    <w:tmpl w:val="796EF4F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E023A0"/>
    <w:multiLevelType w:val="hybridMultilevel"/>
    <w:tmpl w:val="DAEC4E02"/>
    <w:lvl w:ilvl="0" w:tplc="04090019">
      <w:start w:val="1"/>
      <w:numFmt w:val="lowerLetter"/>
      <w:lvlText w:val="%1."/>
      <w:lvlJc w:val="left"/>
      <w:pPr>
        <w:ind w:left="1080" w:hanging="72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B631C2"/>
    <w:multiLevelType w:val="multilevel"/>
    <w:tmpl w:val="1AAEDC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C0F4C8C"/>
    <w:multiLevelType w:val="multilevel"/>
    <w:tmpl w:val="D59C3DA0"/>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5" w15:restartNumberingAfterBreak="0">
    <w:nsid w:val="0EEE640C"/>
    <w:multiLevelType w:val="hybridMultilevel"/>
    <w:tmpl w:val="DB0E5A8E"/>
    <w:lvl w:ilvl="0" w:tplc="5A1EB6B8">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5B4442"/>
    <w:multiLevelType w:val="hybridMultilevel"/>
    <w:tmpl w:val="CDDCF9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DA3CE6"/>
    <w:multiLevelType w:val="hybridMultilevel"/>
    <w:tmpl w:val="2940F24E"/>
    <w:lvl w:ilvl="0" w:tplc="579A435E">
      <w:start w:val="4"/>
      <w:numFmt w:val="bullet"/>
      <w:lvlText w:val="•"/>
      <w:lvlJc w:val="left"/>
      <w:pPr>
        <w:ind w:left="1080" w:hanging="720"/>
      </w:pPr>
      <w:rPr>
        <w:rFonts w:ascii="Verdana" w:eastAsiaTheme="minorHAnsi" w:hAnsi="Verdan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3270408"/>
    <w:multiLevelType w:val="hybridMultilevel"/>
    <w:tmpl w:val="CCA2F2F0"/>
    <w:lvl w:ilvl="0" w:tplc="579A435E">
      <w:start w:val="4"/>
      <w:numFmt w:val="bullet"/>
      <w:lvlText w:val="•"/>
      <w:lvlJc w:val="left"/>
      <w:pPr>
        <w:ind w:left="1080" w:hanging="720"/>
      </w:pPr>
      <w:rPr>
        <w:rFonts w:ascii="Verdana" w:eastAsiaTheme="minorHAnsi" w:hAnsi="Verdan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66674AB"/>
    <w:multiLevelType w:val="multilevel"/>
    <w:tmpl w:val="DB0E5A8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17432BF6"/>
    <w:multiLevelType w:val="hybridMultilevel"/>
    <w:tmpl w:val="7B8E9B0C"/>
    <w:lvl w:ilvl="0" w:tplc="C1960B66">
      <w:start w:val="1"/>
      <w:numFmt w:val="decimal"/>
      <w:pStyle w:val="OrderedList"/>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A0A398D"/>
    <w:multiLevelType w:val="hybridMultilevel"/>
    <w:tmpl w:val="4EC8E63E"/>
    <w:lvl w:ilvl="0" w:tplc="579A435E">
      <w:start w:val="4"/>
      <w:numFmt w:val="bullet"/>
      <w:lvlText w:val="•"/>
      <w:lvlJc w:val="left"/>
      <w:pPr>
        <w:ind w:left="1080" w:hanging="720"/>
      </w:pPr>
      <w:rPr>
        <w:rFonts w:ascii="Verdana" w:eastAsiaTheme="minorHAnsi" w:hAnsi="Verdan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E711A5C"/>
    <w:multiLevelType w:val="multilevel"/>
    <w:tmpl w:val="058631B6"/>
    <w:styleLink w:val="WkstNumberedList"/>
    <w:lvl w:ilvl="0">
      <w:start w:val="1"/>
      <w:numFmt w:val="decimal"/>
      <w:lvlText w:val="%1."/>
      <w:lvlJc w:val="left"/>
      <w:pPr>
        <w:ind w:left="720" w:hanging="360"/>
      </w:pPr>
      <w:rPr>
        <w:rFonts w:ascii="Verdana" w:hAnsi="Verdana"/>
        <w:sz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203E1208"/>
    <w:multiLevelType w:val="multilevel"/>
    <w:tmpl w:val="1AAEDC82"/>
    <w:styleLink w:val="WkstBulletedList"/>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290374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282963D1"/>
    <w:multiLevelType w:val="hybridMultilevel"/>
    <w:tmpl w:val="22D6CF3C"/>
    <w:lvl w:ilvl="0" w:tplc="3F26FAA0">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B201560"/>
    <w:multiLevelType w:val="hybridMultilevel"/>
    <w:tmpl w:val="5C9C3450"/>
    <w:lvl w:ilvl="0" w:tplc="04090001">
      <w:start w:val="1"/>
      <w:numFmt w:val="bullet"/>
      <w:lvlText w:val=""/>
      <w:lvlJc w:val="left"/>
      <w:pPr>
        <w:ind w:left="1080" w:hanging="72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D8E5E1A"/>
    <w:multiLevelType w:val="hybridMultilevel"/>
    <w:tmpl w:val="46825FF6"/>
    <w:lvl w:ilvl="0" w:tplc="49E0AF40">
      <w:start w:val="1"/>
      <w:numFmt w:val="bullet"/>
      <w:pStyle w:val="Unordered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E972057"/>
    <w:multiLevelType w:val="hybridMultilevel"/>
    <w:tmpl w:val="E2AA4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03230D5"/>
    <w:multiLevelType w:val="hybridMultilevel"/>
    <w:tmpl w:val="14D45F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0475D50"/>
    <w:multiLevelType w:val="hybridMultilevel"/>
    <w:tmpl w:val="1AAEDC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1CA53DD"/>
    <w:multiLevelType w:val="multilevel"/>
    <w:tmpl w:val="058631B6"/>
    <w:numStyleLink w:val="WkstNumberedList"/>
  </w:abstractNum>
  <w:abstractNum w:abstractNumId="22" w15:restartNumberingAfterBreak="0">
    <w:nsid w:val="354D7799"/>
    <w:multiLevelType w:val="hybridMultilevel"/>
    <w:tmpl w:val="4C30234E"/>
    <w:lvl w:ilvl="0" w:tplc="E398FB88">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0F95853"/>
    <w:multiLevelType w:val="hybridMultilevel"/>
    <w:tmpl w:val="B89CE6E4"/>
    <w:lvl w:ilvl="0" w:tplc="579A435E">
      <w:start w:val="4"/>
      <w:numFmt w:val="bullet"/>
      <w:lvlText w:val="•"/>
      <w:lvlJc w:val="left"/>
      <w:pPr>
        <w:ind w:left="1080" w:hanging="720"/>
      </w:pPr>
      <w:rPr>
        <w:rFonts w:ascii="Verdana" w:eastAsiaTheme="minorHAnsi" w:hAnsi="Verdan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4D2765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5601243C"/>
    <w:multiLevelType w:val="hybridMultilevel"/>
    <w:tmpl w:val="82D2581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72729EE"/>
    <w:multiLevelType w:val="multilevel"/>
    <w:tmpl w:val="A81A72CE"/>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27" w15:restartNumberingAfterBreak="0">
    <w:nsid w:val="5B021468"/>
    <w:multiLevelType w:val="multilevel"/>
    <w:tmpl w:val="4C30234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63AA34BB"/>
    <w:multiLevelType w:val="hybridMultilevel"/>
    <w:tmpl w:val="81564DD4"/>
    <w:lvl w:ilvl="0" w:tplc="2D9AD2EC">
      <w:start w:val="1"/>
      <w:numFmt w:val="bullet"/>
      <w:pStyle w:val="ListParagraph"/>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689E3CCE"/>
    <w:multiLevelType w:val="hybridMultilevel"/>
    <w:tmpl w:val="C0947070"/>
    <w:lvl w:ilvl="0" w:tplc="579A435E">
      <w:start w:val="4"/>
      <w:numFmt w:val="bullet"/>
      <w:lvlText w:val="•"/>
      <w:lvlJc w:val="left"/>
      <w:pPr>
        <w:ind w:left="1080" w:hanging="720"/>
      </w:pPr>
      <w:rPr>
        <w:rFonts w:ascii="Verdana" w:eastAsiaTheme="minorHAnsi" w:hAnsi="Verdan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D38526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15:restartNumberingAfterBreak="0">
    <w:nsid w:val="72ED2D9A"/>
    <w:multiLevelType w:val="multilevel"/>
    <w:tmpl w:val="1AAEDC82"/>
    <w:numStyleLink w:val="WkstBulletedList"/>
  </w:abstractNum>
  <w:abstractNum w:abstractNumId="32" w15:restartNumberingAfterBreak="0">
    <w:nsid w:val="780F2DDF"/>
    <w:multiLevelType w:val="hybridMultilevel"/>
    <w:tmpl w:val="F9D4CF64"/>
    <w:lvl w:ilvl="0" w:tplc="44F4B48C">
      <w:start w:val="1"/>
      <w:numFmt w:val="bullet"/>
      <w:lvlText w:val=""/>
      <w:lvlJc w:val="left"/>
      <w:pPr>
        <w:ind w:left="36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79D10E4E"/>
    <w:multiLevelType w:val="hybridMultilevel"/>
    <w:tmpl w:val="EF9CC0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3"/>
  </w:num>
  <w:num w:numId="3">
    <w:abstractNumId w:val="13"/>
  </w:num>
  <w:num w:numId="4">
    <w:abstractNumId w:val="31"/>
  </w:num>
  <w:num w:numId="5">
    <w:abstractNumId w:val="14"/>
  </w:num>
  <w:num w:numId="6">
    <w:abstractNumId w:val="30"/>
  </w:num>
  <w:num w:numId="7">
    <w:abstractNumId w:val="24"/>
  </w:num>
  <w:num w:numId="8">
    <w:abstractNumId w:val="0"/>
  </w:num>
  <w:num w:numId="9">
    <w:abstractNumId w:val="32"/>
  </w:num>
  <w:num w:numId="10">
    <w:abstractNumId w:val="28"/>
  </w:num>
  <w:num w:numId="11">
    <w:abstractNumId w:val="5"/>
  </w:num>
  <w:num w:numId="12">
    <w:abstractNumId w:val="12"/>
  </w:num>
  <w:num w:numId="13">
    <w:abstractNumId w:val="21"/>
  </w:num>
  <w:num w:numId="14">
    <w:abstractNumId w:val="9"/>
  </w:num>
  <w:num w:numId="15">
    <w:abstractNumId w:val="22"/>
  </w:num>
  <w:num w:numId="16">
    <w:abstractNumId w:val="27"/>
  </w:num>
  <w:num w:numId="17">
    <w:abstractNumId w:val="15"/>
  </w:num>
  <w:num w:numId="18">
    <w:abstractNumId w:val="15"/>
    <w:lvlOverride w:ilvl="0">
      <w:startOverride w:val="1"/>
    </w:lvlOverride>
  </w:num>
  <w:num w:numId="19">
    <w:abstractNumId w:val="10"/>
  </w:num>
  <w:num w:numId="20">
    <w:abstractNumId w:val="17"/>
  </w:num>
  <w:num w:numId="21">
    <w:abstractNumId w:val="10"/>
    <w:lvlOverride w:ilvl="0">
      <w:startOverride w:val="1"/>
    </w:lvlOverride>
  </w:num>
  <w:num w:numId="22">
    <w:abstractNumId w:val="19"/>
  </w:num>
  <w:num w:numId="23">
    <w:abstractNumId w:val="23"/>
  </w:num>
  <w:num w:numId="24">
    <w:abstractNumId w:val="29"/>
  </w:num>
  <w:num w:numId="25">
    <w:abstractNumId w:val="11"/>
  </w:num>
  <w:num w:numId="26">
    <w:abstractNumId w:val="7"/>
  </w:num>
  <w:num w:numId="27">
    <w:abstractNumId w:val="4"/>
  </w:num>
  <w:num w:numId="28">
    <w:abstractNumId w:val="26"/>
  </w:num>
  <w:num w:numId="29">
    <w:abstractNumId w:val="1"/>
  </w:num>
  <w:num w:numId="30">
    <w:abstractNumId w:val="2"/>
  </w:num>
  <w:num w:numId="31">
    <w:abstractNumId w:val="8"/>
  </w:num>
  <w:num w:numId="32">
    <w:abstractNumId w:val="16"/>
  </w:num>
  <w:num w:numId="33">
    <w:abstractNumId w:val="25"/>
  </w:num>
  <w:num w:numId="34">
    <w:abstractNumId w:val="18"/>
  </w:num>
  <w:num w:numId="35">
    <w:abstractNumId w:val="33"/>
  </w:num>
  <w:num w:numId="3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ocumentProtection w:formatting="1" w:enforcement="0"/>
  <w:styleLockTheme/>
  <w:styleLockQFSet/>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00E81"/>
    <w:rsid w:val="0001020D"/>
    <w:rsid w:val="000701BB"/>
    <w:rsid w:val="000C7734"/>
    <w:rsid w:val="000D28A3"/>
    <w:rsid w:val="000E1E81"/>
    <w:rsid w:val="00132791"/>
    <w:rsid w:val="00134592"/>
    <w:rsid w:val="001426CC"/>
    <w:rsid w:val="00171766"/>
    <w:rsid w:val="001A2D9C"/>
    <w:rsid w:val="001A5AD7"/>
    <w:rsid w:val="001A77C6"/>
    <w:rsid w:val="001B39BC"/>
    <w:rsid w:val="001C5EAC"/>
    <w:rsid w:val="001E2080"/>
    <w:rsid w:val="001F4132"/>
    <w:rsid w:val="0022305C"/>
    <w:rsid w:val="002237AD"/>
    <w:rsid w:val="002537EF"/>
    <w:rsid w:val="00265966"/>
    <w:rsid w:val="002B10BF"/>
    <w:rsid w:val="002B59D3"/>
    <w:rsid w:val="002C4DF2"/>
    <w:rsid w:val="002E1FB6"/>
    <w:rsid w:val="002F36AA"/>
    <w:rsid w:val="00332354"/>
    <w:rsid w:val="00377697"/>
    <w:rsid w:val="003841B6"/>
    <w:rsid w:val="003A631F"/>
    <w:rsid w:val="00410A64"/>
    <w:rsid w:val="00412028"/>
    <w:rsid w:val="004126A5"/>
    <w:rsid w:val="00413970"/>
    <w:rsid w:val="00416236"/>
    <w:rsid w:val="00433A9A"/>
    <w:rsid w:val="00444474"/>
    <w:rsid w:val="004565C0"/>
    <w:rsid w:val="00474AA6"/>
    <w:rsid w:val="00484F98"/>
    <w:rsid w:val="00486424"/>
    <w:rsid w:val="00486B10"/>
    <w:rsid w:val="00497FF5"/>
    <w:rsid w:val="004B2715"/>
    <w:rsid w:val="004C1DA2"/>
    <w:rsid w:val="004D0B42"/>
    <w:rsid w:val="004F6DF2"/>
    <w:rsid w:val="005004BD"/>
    <w:rsid w:val="00543ACB"/>
    <w:rsid w:val="0056324E"/>
    <w:rsid w:val="005851F7"/>
    <w:rsid w:val="005A405D"/>
    <w:rsid w:val="005A789E"/>
    <w:rsid w:val="005B2A2F"/>
    <w:rsid w:val="005C5EE6"/>
    <w:rsid w:val="00612BFF"/>
    <w:rsid w:val="00636A18"/>
    <w:rsid w:val="00680F5C"/>
    <w:rsid w:val="006847B4"/>
    <w:rsid w:val="006928C0"/>
    <w:rsid w:val="006968F4"/>
    <w:rsid w:val="006E0EDF"/>
    <w:rsid w:val="00722BC5"/>
    <w:rsid w:val="00754AD1"/>
    <w:rsid w:val="00764409"/>
    <w:rsid w:val="007671E8"/>
    <w:rsid w:val="007A62ED"/>
    <w:rsid w:val="007C183C"/>
    <w:rsid w:val="007C7185"/>
    <w:rsid w:val="007F6B56"/>
    <w:rsid w:val="008100BE"/>
    <w:rsid w:val="00837F28"/>
    <w:rsid w:val="00845416"/>
    <w:rsid w:val="0084705D"/>
    <w:rsid w:val="00891773"/>
    <w:rsid w:val="008A1225"/>
    <w:rsid w:val="008F2300"/>
    <w:rsid w:val="00900E81"/>
    <w:rsid w:val="009076FA"/>
    <w:rsid w:val="00924A8E"/>
    <w:rsid w:val="0094348F"/>
    <w:rsid w:val="00957CC4"/>
    <w:rsid w:val="009C2B83"/>
    <w:rsid w:val="009C4C1C"/>
    <w:rsid w:val="009E5BE7"/>
    <w:rsid w:val="009E7CC6"/>
    <w:rsid w:val="009F0D79"/>
    <w:rsid w:val="00A00620"/>
    <w:rsid w:val="00A11367"/>
    <w:rsid w:val="00A403CF"/>
    <w:rsid w:val="00A51BA4"/>
    <w:rsid w:val="00A66CCD"/>
    <w:rsid w:val="00A86F75"/>
    <w:rsid w:val="00AD2673"/>
    <w:rsid w:val="00AF0FE4"/>
    <w:rsid w:val="00B11CC5"/>
    <w:rsid w:val="00B41C68"/>
    <w:rsid w:val="00BA0E15"/>
    <w:rsid w:val="00BB2D87"/>
    <w:rsid w:val="00BB2D92"/>
    <w:rsid w:val="00BB6876"/>
    <w:rsid w:val="00BD605A"/>
    <w:rsid w:val="00C03017"/>
    <w:rsid w:val="00C12E0A"/>
    <w:rsid w:val="00C13BE3"/>
    <w:rsid w:val="00C32489"/>
    <w:rsid w:val="00C33D80"/>
    <w:rsid w:val="00C576DC"/>
    <w:rsid w:val="00CC6074"/>
    <w:rsid w:val="00CD0C72"/>
    <w:rsid w:val="00D322F7"/>
    <w:rsid w:val="00D61F6D"/>
    <w:rsid w:val="00D73AE4"/>
    <w:rsid w:val="00D7510C"/>
    <w:rsid w:val="00D86F7A"/>
    <w:rsid w:val="00D92ADD"/>
    <w:rsid w:val="00D940AF"/>
    <w:rsid w:val="00DA7983"/>
    <w:rsid w:val="00DE5BA5"/>
    <w:rsid w:val="00DF5C6C"/>
    <w:rsid w:val="00E00681"/>
    <w:rsid w:val="00E5700D"/>
    <w:rsid w:val="00E61848"/>
    <w:rsid w:val="00E76A6B"/>
    <w:rsid w:val="00E83D17"/>
    <w:rsid w:val="00E90265"/>
    <w:rsid w:val="00ED091E"/>
    <w:rsid w:val="00ED14F9"/>
    <w:rsid w:val="00ED6490"/>
    <w:rsid w:val="00EE24F0"/>
    <w:rsid w:val="00EE3EFD"/>
    <w:rsid w:val="00F04774"/>
    <w:rsid w:val="00F25EA8"/>
    <w:rsid w:val="00F27435"/>
    <w:rsid w:val="00F316C3"/>
    <w:rsid w:val="00F4275F"/>
    <w:rsid w:val="00F454B4"/>
    <w:rsid w:val="00F6357D"/>
    <w:rsid w:val="00F70767"/>
    <w:rsid w:val="00F7274F"/>
    <w:rsid w:val="00FA3AB4"/>
    <w:rsid w:val="00FB4760"/>
    <w:rsid w:val="00FC7E97"/>
    <w:rsid w:val="00FF27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F19138"/>
  <w15:docId w15:val="{70843AAC-F90D-45C2-985F-05A9FB46CE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1" w:defUIPriority="99" w:defSemiHidden="0" w:defUnhideWhenUsed="0" w:defQFormat="0" w:count="375">
    <w:lsdException w:name="Normal" w:locked="0" w:uiPriority="0" w:qFormat="1"/>
    <w:lsdException w:name="heading 1" w:uiPriority="1" w:qFormat="1"/>
    <w:lsdException w:name="heading 2" w:uiPriority="1" w:qFormat="1"/>
    <w:lsdException w:name="heading 3" w:uiPriority="1" w:unhideWhenUsed="1" w:qFormat="1"/>
    <w:lsdException w:name="heading 4" w:uiPriority="1" w:unhideWhenUsed="1" w:qFormat="1"/>
    <w:lsdException w:name="heading 5" w:uiPriority="1" w:unhideWhenUsed="1" w:qFormat="1"/>
    <w:lsdException w:name="heading 6" w:semiHidden="1" w:uiPriority="8" w:unhideWhenUsed="1" w:qFormat="1"/>
    <w:lsdException w:name="heading 7" w:semiHidden="1" w:uiPriority="5" w:unhideWhenUsed="1" w:qFormat="1"/>
    <w:lsdException w:name="heading 8" w:semiHidden="1" w:uiPriority="5" w:unhideWhenUsed="1" w:qFormat="1"/>
    <w:lsdException w:name="heading 9" w:semiHidden="1" w:uiPriority="5"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locked="0"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3"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lsdException w:name="Balloon Text" w:semiHidden="1" w:unhideWhenUsed="1"/>
    <w:lsdException w:name="Table Grid" w:semiHidden="1" w:uiPriority="59"/>
    <w:lsdException w:name="Table Theme" w:semiHidden="1"/>
    <w:lsdException w:name="Placeholder Text" w:semiHidden="1"/>
    <w:lsdException w:name="No Spacing" w:semiHidden="1" w:uiPriority="5"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semiHidden="1" w:uiPriority="32" w:qFormat="1"/>
    <w:lsdException w:name="Book Title" w:uiPriority="33" w:qFormat="1"/>
    <w:lsdException w:name="Bibliography" w:semiHidden="1" w:uiPriority="37"/>
    <w:lsdException w:name="TOC Heading" w:semiHidden="1" w:uiPriority="39"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nhideWhenUsed="1"/>
    <w:lsdException w:name="Smart Hyperlink" w:locked="0" w:semiHidden="1" w:unhideWhenUsed="1"/>
    <w:lsdException w:name="Hashtag" w:locked="0" w:semiHidden="1" w:unhideWhenUsed="1"/>
    <w:lsdException w:name="Unresolved Mention" w:locked="0" w:semiHidden="1" w:unhideWhenUsed="1"/>
  </w:latentStyles>
  <w:style w:type="paragraph" w:default="1" w:styleId="Normal">
    <w:name w:val="Normal"/>
    <w:qFormat/>
    <w:rsid w:val="008100BE"/>
    <w:pPr>
      <w:spacing w:after="120"/>
    </w:pPr>
    <w:rPr>
      <w:rFonts w:ascii="Verdana" w:hAnsi="Verdana"/>
    </w:rPr>
  </w:style>
  <w:style w:type="paragraph" w:styleId="Heading1">
    <w:name w:val="heading 1"/>
    <w:basedOn w:val="WorksheetTitle"/>
    <w:next w:val="Normal"/>
    <w:link w:val="Heading1Char"/>
    <w:uiPriority w:val="1"/>
    <w:qFormat/>
    <w:locked/>
    <w:rsid w:val="00D61F6D"/>
    <w:rPr>
      <w:noProof/>
    </w:rPr>
  </w:style>
  <w:style w:type="paragraph" w:styleId="Heading2">
    <w:name w:val="heading 2"/>
    <w:basedOn w:val="WorksheetHeading1"/>
    <w:next w:val="Normal"/>
    <w:link w:val="Heading2Char"/>
    <w:uiPriority w:val="1"/>
    <w:qFormat/>
    <w:locked/>
    <w:rsid w:val="00D61F6D"/>
  </w:style>
  <w:style w:type="paragraph" w:styleId="Heading3">
    <w:name w:val="heading 3"/>
    <w:basedOn w:val="WorksheetHeading2"/>
    <w:next w:val="Normal"/>
    <w:link w:val="Heading3Char"/>
    <w:uiPriority w:val="1"/>
    <w:qFormat/>
    <w:locked/>
    <w:rsid w:val="00D61F6D"/>
  </w:style>
  <w:style w:type="paragraph" w:styleId="Heading4">
    <w:name w:val="heading 4"/>
    <w:basedOn w:val="WorksheetHeading3"/>
    <w:next w:val="Normal"/>
    <w:link w:val="Heading4Char"/>
    <w:uiPriority w:val="1"/>
    <w:qFormat/>
    <w:locked/>
    <w:rsid w:val="00D61F6D"/>
  </w:style>
  <w:style w:type="paragraph" w:styleId="Heading5">
    <w:name w:val="heading 5"/>
    <w:basedOn w:val="WorksheetHeading4"/>
    <w:next w:val="Normal"/>
    <w:link w:val="Heading5Char"/>
    <w:uiPriority w:val="1"/>
    <w:qFormat/>
    <w:locked/>
    <w:rsid w:val="00D61F6D"/>
  </w:style>
  <w:style w:type="paragraph" w:styleId="Heading6">
    <w:name w:val="heading 6"/>
    <w:basedOn w:val="WorksheetHeading5"/>
    <w:next w:val="Normal"/>
    <w:link w:val="Heading6Char"/>
    <w:uiPriority w:val="1"/>
    <w:qFormat/>
    <w:locked/>
    <w:rsid w:val="00D61F6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orksheetTitle">
    <w:name w:val="Worksheet Title"/>
    <w:basedOn w:val="Normal"/>
    <w:next w:val="CourseTitle"/>
    <w:uiPriority w:val="4"/>
    <w:semiHidden/>
    <w:qFormat/>
    <w:rsid w:val="009E5BE7"/>
    <w:pPr>
      <w:spacing w:line="240" w:lineRule="auto"/>
      <w:outlineLvl w:val="0"/>
    </w:pPr>
    <w:rPr>
      <w:b/>
      <w:color w:val="374696"/>
      <w:sz w:val="40"/>
      <w:szCs w:val="36"/>
    </w:rPr>
  </w:style>
  <w:style w:type="paragraph" w:customStyle="1" w:styleId="CourseTitle">
    <w:name w:val="Course Title"/>
    <w:basedOn w:val="Normal"/>
    <w:next w:val="Normal"/>
    <w:uiPriority w:val="1"/>
    <w:qFormat/>
    <w:rsid w:val="009E5BE7"/>
    <w:pPr>
      <w:spacing w:before="120" w:after="360" w:line="240" w:lineRule="auto"/>
    </w:pPr>
    <w:rPr>
      <w:b/>
      <w:caps/>
      <w:color w:val="374696"/>
      <w:sz w:val="28"/>
      <w:szCs w:val="28"/>
    </w:rPr>
  </w:style>
  <w:style w:type="paragraph" w:customStyle="1" w:styleId="WorksheetBody">
    <w:name w:val="Worksheet Body"/>
    <w:basedOn w:val="Normal"/>
    <w:link w:val="WorksheetBodyChar"/>
    <w:uiPriority w:val="4"/>
    <w:semiHidden/>
    <w:qFormat/>
    <w:rsid w:val="0001020D"/>
  </w:style>
  <w:style w:type="paragraph" w:customStyle="1" w:styleId="WorksheetHeading1">
    <w:name w:val="Worksheet Heading 1"/>
    <w:basedOn w:val="Normal"/>
    <w:next w:val="WorksheetBody"/>
    <w:uiPriority w:val="4"/>
    <w:semiHidden/>
    <w:qFormat/>
    <w:rsid w:val="009E5BE7"/>
    <w:pPr>
      <w:spacing w:before="240" w:after="60" w:line="240" w:lineRule="auto"/>
      <w:outlineLvl w:val="1"/>
    </w:pPr>
    <w:rPr>
      <w:b/>
      <w:color w:val="374696"/>
      <w:sz w:val="36"/>
      <w:szCs w:val="32"/>
    </w:rPr>
  </w:style>
  <w:style w:type="paragraph" w:customStyle="1" w:styleId="WorksheetHeading2">
    <w:name w:val="Worksheet Heading 2"/>
    <w:basedOn w:val="Normal"/>
    <w:next w:val="WorksheetBody"/>
    <w:uiPriority w:val="4"/>
    <w:semiHidden/>
    <w:qFormat/>
    <w:rsid w:val="009E5BE7"/>
    <w:pPr>
      <w:tabs>
        <w:tab w:val="left" w:pos="6855"/>
      </w:tabs>
      <w:spacing w:before="240" w:after="60" w:line="240" w:lineRule="auto"/>
      <w:outlineLvl w:val="2"/>
    </w:pPr>
    <w:rPr>
      <w:b/>
      <w:color w:val="374696"/>
      <w:sz w:val="32"/>
      <w:szCs w:val="28"/>
    </w:rPr>
  </w:style>
  <w:style w:type="paragraph" w:customStyle="1" w:styleId="WorksheetHeading3">
    <w:name w:val="Worksheet Heading 3"/>
    <w:basedOn w:val="Normal"/>
    <w:next w:val="WorksheetBody"/>
    <w:link w:val="WorksheetHeading3Char"/>
    <w:uiPriority w:val="4"/>
    <w:semiHidden/>
    <w:qFormat/>
    <w:rsid w:val="009E5BE7"/>
    <w:pPr>
      <w:spacing w:before="240" w:after="60" w:line="240" w:lineRule="auto"/>
      <w:outlineLvl w:val="3"/>
    </w:pPr>
    <w:rPr>
      <w:b/>
      <w:color w:val="374696"/>
      <w:sz w:val="28"/>
      <w:szCs w:val="26"/>
    </w:rPr>
  </w:style>
  <w:style w:type="paragraph" w:styleId="ListParagraph">
    <w:name w:val="List Paragraph"/>
    <w:aliases w:val="Bulleted List"/>
    <w:basedOn w:val="Normal"/>
    <w:uiPriority w:val="5"/>
    <w:semiHidden/>
    <w:qFormat/>
    <w:locked/>
    <w:rsid w:val="00E00681"/>
    <w:pPr>
      <w:numPr>
        <w:numId w:val="10"/>
      </w:numPr>
      <w:ind w:left="720"/>
      <w:contextualSpacing/>
    </w:pPr>
  </w:style>
  <w:style w:type="numbering" w:customStyle="1" w:styleId="WkstBulletedList">
    <w:name w:val="Wkst Bulleted List"/>
    <w:uiPriority w:val="99"/>
    <w:rsid w:val="00416236"/>
    <w:pPr>
      <w:numPr>
        <w:numId w:val="3"/>
      </w:numPr>
    </w:pPr>
  </w:style>
  <w:style w:type="character" w:styleId="BookTitle">
    <w:name w:val="Book Title"/>
    <w:basedOn w:val="DefaultParagraphFont"/>
    <w:uiPriority w:val="33"/>
    <w:semiHidden/>
    <w:qFormat/>
    <w:locked/>
    <w:rsid w:val="00416236"/>
    <w:rPr>
      <w:b/>
      <w:bCs/>
      <w:smallCaps/>
      <w:spacing w:val="5"/>
    </w:rPr>
  </w:style>
  <w:style w:type="numbering" w:customStyle="1" w:styleId="WkstNumberedList">
    <w:name w:val="Wkst Numbered List"/>
    <w:basedOn w:val="NoList"/>
    <w:uiPriority w:val="99"/>
    <w:rsid w:val="00F04774"/>
    <w:pPr>
      <w:numPr>
        <w:numId w:val="12"/>
      </w:numPr>
    </w:pPr>
  </w:style>
  <w:style w:type="paragraph" w:customStyle="1" w:styleId="OrderedList">
    <w:name w:val="Ordered List"/>
    <w:basedOn w:val="Normal"/>
    <w:uiPriority w:val="2"/>
    <w:qFormat/>
    <w:rsid w:val="00DF5C6C"/>
    <w:pPr>
      <w:numPr>
        <w:numId w:val="19"/>
      </w:numPr>
    </w:pPr>
  </w:style>
  <w:style w:type="character" w:styleId="Strong">
    <w:name w:val="Strong"/>
    <w:basedOn w:val="WorksheetCharacterBold"/>
    <w:qFormat/>
    <w:locked/>
    <w:rsid w:val="001B39BC"/>
    <w:rPr>
      <w:rFonts w:ascii="Verdana" w:hAnsi="Verdana"/>
      <w:b/>
      <w:sz w:val="22"/>
    </w:rPr>
  </w:style>
  <w:style w:type="table" w:styleId="TableGrid">
    <w:name w:val="Table Grid"/>
    <w:basedOn w:val="TableNormal"/>
    <w:uiPriority w:val="59"/>
    <w:locked/>
    <w:rsid w:val="001426CC"/>
    <w:pPr>
      <w:spacing w:after="0" w:line="240" w:lineRule="auto"/>
    </w:pPr>
    <w:rPr>
      <w:rFonts w:ascii="Verdana" w:hAnsi="Verdan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cantSplit/>
    </w:trPr>
  </w:style>
  <w:style w:type="paragraph" w:styleId="Header">
    <w:name w:val="header"/>
    <w:basedOn w:val="Normal"/>
    <w:link w:val="HeaderChar"/>
    <w:uiPriority w:val="99"/>
    <w:semiHidden/>
    <w:locked/>
    <w:rsid w:val="001C5EA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F316C3"/>
  </w:style>
  <w:style w:type="paragraph" w:styleId="Footer">
    <w:name w:val="footer"/>
    <w:basedOn w:val="Normal"/>
    <w:link w:val="FooterChar"/>
    <w:uiPriority w:val="99"/>
    <w:semiHidden/>
    <w:locked/>
    <w:rsid w:val="001C5EAC"/>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F316C3"/>
  </w:style>
  <w:style w:type="paragraph" w:styleId="BalloonText">
    <w:name w:val="Balloon Text"/>
    <w:basedOn w:val="Normal"/>
    <w:link w:val="BalloonTextChar"/>
    <w:uiPriority w:val="99"/>
    <w:semiHidden/>
    <w:unhideWhenUsed/>
    <w:locked/>
    <w:rsid w:val="001C5E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5EAC"/>
    <w:rPr>
      <w:rFonts w:ascii="Tahoma" w:hAnsi="Tahoma" w:cs="Tahoma"/>
      <w:sz w:val="16"/>
      <w:szCs w:val="16"/>
    </w:rPr>
  </w:style>
  <w:style w:type="character" w:customStyle="1" w:styleId="WorksheetCharacterBold">
    <w:name w:val="Worksheet Character Bold"/>
    <w:basedOn w:val="DefaultParagraphFont"/>
    <w:uiPriority w:val="4"/>
    <w:semiHidden/>
    <w:qFormat/>
    <w:rsid w:val="00A51BA4"/>
    <w:rPr>
      <w:rFonts w:ascii="Verdana" w:hAnsi="Verdana"/>
      <w:b/>
      <w:sz w:val="22"/>
    </w:rPr>
  </w:style>
  <w:style w:type="character" w:customStyle="1" w:styleId="WorksheetCharacterItalic">
    <w:name w:val="Worksheet Character Italic"/>
    <w:basedOn w:val="DefaultParagraphFont"/>
    <w:uiPriority w:val="4"/>
    <w:semiHidden/>
    <w:qFormat/>
    <w:rsid w:val="00A51BA4"/>
    <w:rPr>
      <w:rFonts w:ascii="Verdana" w:hAnsi="Verdana"/>
      <w:i/>
      <w:sz w:val="22"/>
    </w:rPr>
  </w:style>
  <w:style w:type="paragraph" w:customStyle="1" w:styleId="UnorderedList">
    <w:name w:val="Unordered List"/>
    <w:basedOn w:val="Normal"/>
    <w:uiPriority w:val="2"/>
    <w:qFormat/>
    <w:rsid w:val="00D92ADD"/>
    <w:pPr>
      <w:numPr>
        <w:numId w:val="20"/>
      </w:numPr>
    </w:pPr>
  </w:style>
  <w:style w:type="character" w:customStyle="1" w:styleId="WorksheetBodyChar">
    <w:name w:val="Worksheet Body Char"/>
    <w:basedOn w:val="DefaultParagraphFont"/>
    <w:link w:val="WorksheetBody"/>
    <w:uiPriority w:val="4"/>
    <w:semiHidden/>
    <w:rsid w:val="008100BE"/>
    <w:rPr>
      <w:rFonts w:ascii="Verdana" w:hAnsi="Verdana"/>
    </w:rPr>
  </w:style>
  <w:style w:type="table" w:customStyle="1" w:styleId="WkstTable">
    <w:name w:val="Wkst Table"/>
    <w:basedOn w:val="TableGrid"/>
    <w:uiPriority w:val="99"/>
    <w:rsid w:val="00680F5C"/>
    <w:tblPr/>
  </w:style>
  <w:style w:type="character" w:styleId="CommentReference">
    <w:name w:val="annotation reference"/>
    <w:basedOn w:val="DefaultParagraphFont"/>
    <w:uiPriority w:val="99"/>
    <w:semiHidden/>
    <w:unhideWhenUsed/>
    <w:locked/>
    <w:rsid w:val="002E1FB6"/>
    <w:rPr>
      <w:sz w:val="16"/>
      <w:szCs w:val="16"/>
    </w:rPr>
  </w:style>
  <w:style w:type="paragraph" w:styleId="CommentText">
    <w:name w:val="annotation text"/>
    <w:basedOn w:val="Normal"/>
    <w:link w:val="CommentTextChar"/>
    <w:uiPriority w:val="99"/>
    <w:semiHidden/>
    <w:unhideWhenUsed/>
    <w:locked/>
    <w:rsid w:val="002E1FB6"/>
    <w:pPr>
      <w:spacing w:line="240" w:lineRule="auto"/>
    </w:pPr>
    <w:rPr>
      <w:sz w:val="20"/>
      <w:szCs w:val="20"/>
    </w:rPr>
  </w:style>
  <w:style w:type="character" w:customStyle="1" w:styleId="CommentTextChar">
    <w:name w:val="Comment Text Char"/>
    <w:basedOn w:val="DefaultParagraphFont"/>
    <w:link w:val="CommentText"/>
    <w:uiPriority w:val="99"/>
    <w:semiHidden/>
    <w:rsid w:val="002E1FB6"/>
    <w:rPr>
      <w:sz w:val="20"/>
      <w:szCs w:val="20"/>
    </w:rPr>
  </w:style>
  <w:style w:type="paragraph" w:styleId="CommentSubject">
    <w:name w:val="annotation subject"/>
    <w:basedOn w:val="CommentText"/>
    <w:next w:val="CommentText"/>
    <w:link w:val="CommentSubjectChar"/>
    <w:uiPriority w:val="99"/>
    <w:semiHidden/>
    <w:unhideWhenUsed/>
    <w:locked/>
    <w:rsid w:val="002E1FB6"/>
    <w:rPr>
      <w:b/>
      <w:bCs/>
    </w:rPr>
  </w:style>
  <w:style w:type="character" w:customStyle="1" w:styleId="CommentSubjectChar">
    <w:name w:val="Comment Subject Char"/>
    <w:basedOn w:val="CommentTextChar"/>
    <w:link w:val="CommentSubject"/>
    <w:uiPriority w:val="99"/>
    <w:semiHidden/>
    <w:rsid w:val="002E1FB6"/>
    <w:rPr>
      <w:b/>
      <w:bCs/>
      <w:sz w:val="20"/>
      <w:szCs w:val="20"/>
    </w:rPr>
  </w:style>
  <w:style w:type="paragraph" w:customStyle="1" w:styleId="WorksheetHeading4">
    <w:name w:val="Worksheet Heading 4"/>
    <w:basedOn w:val="WorksheetHeading3"/>
    <w:next w:val="WorksheetBody"/>
    <w:link w:val="WorksheetHeading4Char"/>
    <w:uiPriority w:val="4"/>
    <w:semiHidden/>
    <w:qFormat/>
    <w:rsid w:val="009E5BE7"/>
    <w:pPr>
      <w:outlineLvl w:val="4"/>
    </w:pPr>
    <w:rPr>
      <w:sz w:val="24"/>
      <w:szCs w:val="22"/>
    </w:rPr>
  </w:style>
  <w:style w:type="paragraph" w:customStyle="1" w:styleId="WorksheetHeading5">
    <w:name w:val="Worksheet Heading 5"/>
    <w:basedOn w:val="WorksheetHeading4"/>
    <w:next w:val="WorksheetBody"/>
    <w:link w:val="WorksheetHeading5Char"/>
    <w:uiPriority w:val="4"/>
    <w:semiHidden/>
    <w:qFormat/>
    <w:rsid w:val="004126A5"/>
    <w:pPr>
      <w:outlineLvl w:val="5"/>
    </w:pPr>
    <w:rPr>
      <w:sz w:val="22"/>
    </w:rPr>
  </w:style>
  <w:style w:type="character" w:customStyle="1" w:styleId="WorksheetHeading3Char">
    <w:name w:val="Worksheet Heading 3 Char"/>
    <w:basedOn w:val="DefaultParagraphFont"/>
    <w:link w:val="WorksheetHeading3"/>
    <w:uiPriority w:val="4"/>
    <w:semiHidden/>
    <w:rsid w:val="008100BE"/>
    <w:rPr>
      <w:rFonts w:ascii="Verdana" w:hAnsi="Verdana"/>
      <w:b/>
      <w:color w:val="374696"/>
      <w:sz w:val="28"/>
      <w:szCs w:val="26"/>
    </w:rPr>
  </w:style>
  <w:style w:type="character" w:customStyle="1" w:styleId="WorksheetHeading4Char">
    <w:name w:val="Worksheet Heading 4 Char"/>
    <w:basedOn w:val="WorksheetHeading3Char"/>
    <w:link w:val="WorksheetHeading4"/>
    <w:uiPriority w:val="4"/>
    <w:semiHidden/>
    <w:rsid w:val="008100BE"/>
    <w:rPr>
      <w:rFonts w:ascii="Verdana" w:hAnsi="Verdana"/>
      <w:b/>
      <w:color w:val="374696"/>
      <w:sz w:val="24"/>
      <w:szCs w:val="26"/>
    </w:rPr>
  </w:style>
  <w:style w:type="character" w:customStyle="1" w:styleId="WorksheetHeading5Char">
    <w:name w:val="Worksheet Heading 5 Char"/>
    <w:basedOn w:val="WorksheetHeading4Char"/>
    <w:link w:val="WorksheetHeading5"/>
    <w:uiPriority w:val="4"/>
    <w:semiHidden/>
    <w:rsid w:val="008100BE"/>
    <w:rPr>
      <w:rFonts w:ascii="Verdana" w:hAnsi="Verdana"/>
      <w:b/>
      <w:color w:val="374696"/>
      <w:sz w:val="24"/>
      <w:szCs w:val="26"/>
    </w:rPr>
  </w:style>
  <w:style w:type="character" w:customStyle="1" w:styleId="Heading1Char">
    <w:name w:val="Heading 1 Char"/>
    <w:basedOn w:val="DefaultParagraphFont"/>
    <w:link w:val="Heading1"/>
    <w:uiPriority w:val="1"/>
    <w:rsid w:val="008100BE"/>
    <w:rPr>
      <w:rFonts w:ascii="Verdana" w:hAnsi="Verdana"/>
      <w:b/>
      <w:noProof/>
      <w:color w:val="374696"/>
      <w:sz w:val="40"/>
      <w:szCs w:val="36"/>
    </w:rPr>
  </w:style>
  <w:style w:type="character" w:customStyle="1" w:styleId="Heading2Char">
    <w:name w:val="Heading 2 Char"/>
    <w:basedOn w:val="DefaultParagraphFont"/>
    <w:link w:val="Heading2"/>
    <w:uiPriority w:val="1"/>
    <w:rsid w:val="00D61F6D"/>
    <w:rPr>
      <w:rFonts w:ascii="Verdana" w:hAnsi="Verdana"/>
      <w:b/>
      <w:color w:val="374696"/>
      <w:sz w:val="36"/>
      <w:szCs w:val="32"/>
    </w:rPr>
  </w:style>
  <w:style w:type="character" w:customStyle="1" w:styleId="Heading3Char">
    <w:name w:val="Heading 3 Char"/>
    <w:basedOn w:val="DefaultParagraphFont"/>
    <w:link w:val="Heading3"/>
    <w:uiPriority w:val="1"/>
    <w:rsid w:val="00D61F6D"/>
    <w:rPr>
      <w:rFonts w:ascii="Verdana" w:hAnsi="Verdana"/>
      <w:b/>
      <w:color w:val="374696"/>
      <w:sz w:val="32"/>
      <w:szCs w:val="28"/>
    </w:rPr>
  </w:style>
  <w:style w:type="character" w:customStyle="1" w:styleId="Heading4Char">
    <w:name w:val="Heading 4 Char"/>
    <w:basedOn w:val="DefaultParagraphFont"/>
    <w:link w:val="Heading4"/>
    <w:uiPriority w:val="1"/>
    <w:rsid w:val="00D61F6D"/>
    <w:rPr>
      <w:rFonts w:ascii="Verdana" w:hAnsi="Verdana"/>
      <w:b/>
      <w:color w:val="374696"/>
      <w:sz w:val="28"/>
      <w:szCs w:val="26"/>
    </w:rPr>
  </w:style>
  <w:style w:type="character" w:customStyle="1" w:styleId="Heading5Char">
    <w:name w:val="Heading 5 Char"/>
    <w:basedOn w:val="DefaultParagraphFont"/>
    <w:link w:val="Heading5"/>
    <w:uiPriority w:val="1"/>
    <w:rsid w:val="00D61F6D"/>
    <w:rPr>
      <w:rFonts w:ascii="Verdana" w:hAnsi="Verdana"/>
      <w:b/>
      <w:color w:val="374696"/>
      <w:sz w:val="24"/>
    </w:rPr>
  </w:style>
  <w:style w:type="character" w:customStyle="1" w:styleId="Heading6Char">
    <w:name w:val="Heading 6 Char"/>
    <w:basedOn w:val="DefaultParagraphFont"/>
    <w:link w:val="Heading6"/>
    <w:uiPriority w:val="1"/>
    <w:rsid w:val="00D73AE4"/>
    <w:rPr>
      <w:rFonts w:ascii="Verdana" w:hAnsi="Verdana"/>
      <w:b/>
      <w:color w:val="374696"/>
    </w:rPr>
  </w:style>
  <w:style w:type="character" w:styleId="Emphasis">
    <w:name w:val="Emphasis"/>
    <w:basedOn w:val="WorksheetCharacterItalic"/>
    <w:qFormat/>
    <w:locked/>
    <w:rsid w:val="001B39BC"/>
    <w:rPr>
      <w:rFonts w:ascii="Verdana" w:hAnsi="Verdana"/>
      <w: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s>
</file>

<file path=word/_rels/footer1.xml.rels><?xml version="1.0" encoding="UTF-8" standalone="yes"?>
<Relationships xmlns="http://schemas.openxmlformats.org/package/2006/relationships"><Relationship Id="rId1" Type="http://schemas.openxmlformats.org/officeDocument/2006/relationships/image" Target="media/image3.jpeg"/></Relationships>
</file>

<file path=word/_rels/footer2.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solidFill>
            <a:srgbClr val="F48020"/>
          </a:solidFill>
        </a:ln>
      </a:spPr>
      <a:bodyPr/>
      <a:lstStyle/>
      <a:style>
        <a:lnRef idx="1">
          <a:schemeClr val="accent6"/>
        </a:lnRef>
        <a:fillRef idx="0">
          <a:schemeClr val="accent6"/>
        </a:fillRef>
        <a:effectRef idx="0">
          <a:schemeClr val="accent6"/>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EBCF4A-497B-4562-8A4A-47EFF5EB60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TotalTime>
  <Pages>3</Pages>
  <Words>539</Words>
  <Characters>3077</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Worksheet</vt:lpstr>
    </vt:vector>
  </TitlesOfParts>
  <Company>Connections Education</Company>
  <LinksUpToDate>false</LinksUpToDate>
  <CharactersWithSpaces>3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ksheet</dc:title>
  <dc:creator>Connections Education</dc:creator>
  <cp:lastModifiedBy>Ian Kilgore</cp:lastModifiedBy>
  <cp:revision>8</cp:revision>
  <dcterms:created xsi:type="dcterms:W3CDTF">2015-03-16T15:31:00Z</dcterms:created>
  <dcterms:modified xsi:type="dcterms:W3CDTF">2018-02-19T0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